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F8D" w:rsidRPr="00330D18" w:rsidRDefault="00544F8D" w:rsidP="00544F8D">
      <w:pPr>
        <w:spacing w:before="120" w:after="120" w:line="360" w:lineRule="auto"/>
        <w:rPr>
          <w:rFonts w:eastAsia="Times New Roman"/>
          <w:b/>
          <w:szCs w:val="28"/>
          <w:lang w:val="nl-NL"/>
        </w:rPr>
      </w:pPr>
      <w:r w:rsidRPr="00330D18">
        <w:rPr>
          <w:rFonts w:eastAsia="Times New Roman"/>
          <w:b/>
          <w:szCs w:val="28"/>
          <w:lang w:val="nl-NL"/>
        </w:rPr>
        <w:t>Ngày soạn: .../.../...</w:t>
      </w:r>
    </w:p>
    <w:p w:rsidR="00544F8D" w:rsidRPr="00330D18" w:rsidRDefault="00544F8D" w:rsidP="00544F8D">
      <w:pPr>
        <w:spacing w:after="16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rFonts w:eastAsia="Times New Roman"/>
          <w:b/>
          <w:szCs w:val="28"/>
          <w:lang w:val="nl-NL"/>
        </w:rPr>
        <w:t>Ngày dạy: .../.../...</w:t>
      </w:r>
    </w:p>
    <w:p w:rsidR="00544F8D" w:rsidRPr="00330D18" w:rsidRDefault="00544F8D" w:rsidP="00544F8D">
      <w:pPr>
        <w:pStyle w:val="Heading1"/>
        <w:rPr>
          <w:rFonts w:ascii="Times New Roman" w:hAnsi="Times New Roman" w:cs="Times New Roman"/>
          <w:szCs w:val="28"/>
          <w:lang w:val="nl-NL"/>
        </w:rPr>
      </w:pPr>
      <w:r w:rsidRPr="00330D18">
        <w:rPr>
          <w:rFonts w:ascii="Times New Roman" w:hAnsi="Times New Roman" w:cs="Times New Roman"/>
          <w:szCs w:val="28"/>
          <w:lang w:val="nl-NL"/>
        </w:rPr>
        <w:t>§6: LŨY THỪA VỚI SỐ MŨ TỰ NHIÊN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szCs w:val="28"/>
          <w:lang w:val="nl-NL"/>
        </w:rPr>
        <w:t>I.</w:t>
      </w:r>
      <w:r w:rsidRPr="00330D18">
        <w:rPr>
          <w:szCs w:val="28"/>
          <w:lang w:val="nl-NL"/>
        </w:rPr>
        <w:t xml:space="preserve"> </w:t>
      </w:r>
      <w:r w:rsidRPr="00330D18">
        <w:rPr>
          <w:b/>
          <w:szCs w:val="28"/>
          <w:lang w:val="nl-NL"/>
        </w:rPr>
        <w:t>MỤC TIÊU</w:t>
      </w:r>
      <w:r w:rsidRPr="00330D18">
        <w:rPr>
          <w:szCs w:val="28"/>
          <w:lang w:val="nl-NL"/>
        </w:rPr>
        <w:t>: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b/>
          <w:i/>
          <w:szCs w:val="28"/>
          <w:lang w:val="nl-NL"/>
        </w:rPr>
      </w:pPr>
      <w:r w:rsidRPr="00330D18">
        <w:rPr>
          <w:b/>
          <w:szCs w:val="28"/>
          <w:u w:val="single"/>
          <w:lang w:val="nl-NL"/>
        </w:rPr>
        <w:t>1. Kiến thức:</w:t>
      </w:r>
      <w:r w:rsidRPr="00330D18">
        <w:rPr>
          <w:b/>
          <w:i/>
          <w:szCs w:val="28"/>
          <w:lang w:val="nl-NL"/>
        </w:rPr>
        <w:t xml:space="preserve">  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i/>
          <w:szCs w:val="28"/>
          <w:lang w:val="nl-NL"/>
        </w:rPr>
        <w:t xml:space="preserve">- </w:t>
      </w:r>
      <w:r w:rsidRPr="00330D18">
        <w:rPr>
          <w:szCs w:val="28"/>
          <w:lang w:val="nl-NL"/>
        </w:rPr>
        <w:t>Nhận biết được biểu thức lũy thừa,cơ số, số mũ.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- Nhận biết được hai quy tắc: nhân, chia hai lũy thừa cùng cơ số.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- Nhân, chia hai lũy thừa cùng có số và số mũ tự nhiên</w:t>
      </w:r>
    </w:p>
    <w:p w:rsidR="00544F8D" w:rsidRPr="00330D18" w:rsidRDefault="00544F8D" w:rsidP="00544F8D">
      <w:pPr>
        <w:tabs>
          <w:tab w:val="center" w:pos="5400"/>
          <w:tab w:val="left" w:pos="7169"/>
        </w:tabs>
        <w:spacing w:before="120" w:after="120" w:line="360" w:lineRule="auto"/>
        <w:rPr>
          <w:b/>
          <w:szCs w:val="28"/>
          <w:u w:val="single"/>
          <w:lang w:val="nl-NL"/>
        </w:rPr>
      </w:pPr>
      <w:r w:rsidRPr="00330D18">
        <w:rPr>
          <w:b/>
          <w:szCs w:val="28"/>
          <w:u w:val="single"/>
          <w:lang w:val="nl-NL"/>
        </w:rPr>
        <w:t xml:space="preserve">2. Năng lực 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b/>
          <w:sz w:val="28"/>
          <w:szCs w:val="28"/>
          <w:lang w:val="nl-NL"/>
        </w:rPr>
      </w:pPr>
      <w:r w:rsidRPr="00330D18">
        <w:rPr>
          <w:rFonts w:ascii="Times New Roman" w:hAnsi="Times New Roman"/>
          <w:b/>
          <w:sz w:val="28"/>
          <w:szCs w:val="28"/>
          <w:lang w:val="nl-NL"/>
        </w:rPr>
        <w:t>- Năng lực riêng: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sz w:val="28"/>
          <w:szCs w:val="28"/>
          <w:lang w:val="nl-NL"/>
        </w:rPr>
      </w:pPr>
      <w:r w:rsidRPr="00330D18">
        <w:rPr>
          <w:rFonts w:ascii="Times New Roman" w:hAnsi="Times New Roman"/>
          <w:b/>
          <w:sz w:val="28"/>
          <w:szCs w:val="28"/>
          <w:lang w:val="nl-NL"/>
        </w:rPr>
        <w:t xml:space="preserve">+ </w:t>
      </w:r>
      <w:r w:rsidRPr="00330D18">
        <w:rPr>
          <w:rFonts w:ascii="Times New Roman" w:hAnsi="Times New Roman"/>
          <w:sz w:val="28"/>
          <w:szCs w:val="28"/>
          <w:lang w:val="nl-NL"/>
        </w:rPr>
        <w:t>Viết được các tích của những thừa số bằng nhau dưới dạng lũy thừa.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sz w:val="28"/>
          <w:szCs w:val="28"/>
          <w:lang w:val="nl-NL"/>
        </w:rPr>
      </w:pPr>
      <w:r w:rsidRPr="00330D18">
        <w:rPr>
          <w:rFonts w:ascii="Times New Roman" w:hAnsi="Times New Roman"/>
          <w:sz w:val="28"/>
          <w:szCs w:val="28"/>
          <w:lang w:val="nl-NL"/>
        </w:rPr>
        <w:t>+ Tính được những lũy thừa có giá trị không quá lớn, đặc biệt tính thành thạ0 11 số chính phương đầu tiên. ( các lũy thừa bậc hai của 11 số đầu tiên).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sz w:val="28"/>
          <w:szCs w:val="28"/>
          <w:lang w:val="nl-NL"/>
        </w:rPr>
      </w:pPr>
      <w:r w:rsidRPr="00330D18">
        <w:rPr>
          <w:rFonts w:ascii="Times New Roman" w:hAnsi="Times New Roman"/>
          <w:sz w:val="28"/>
          <w:szCs w:val="28"/>
          <w:lang w:val="nl-NL"/>
        </w:rPr>
        <w:t>+ Giải quyết được những vấn đề thực tiễn gắn với thực hiện phép tính lũy thừa với số mũ tự nhiên.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sz w:val="28"/>
          <w:szCs w:val="28"/>
          <w:lang w:val="nl-NL"/>
        </w:rPr>
      </w:pPr>
      <w:r w:rsidRPr="00330D18">
        <w:rPr>
          <w:rFonts w:ascii="Times New Roman" w:hAnsi="Times New Roman"/>
          <w:b/>
          <w:sz w:val="28"/>
          <w:szCs w:val="28"/>
          <w:lang w:val="nl-NL"/>
        </w:rPr>
        <w:t xml:space="preserve">- Năng lực chung: </w:t>
      </w:r>
      <w:r w:rsidRPr="00330D18">
        <w:rPr>
          <w:rFonts w:ascii="Times New Roman" w:hAnsi="Times New Roman"/>
          <w:sz w:val="28"/>
          <w:szCs w:val="28"/>
          <w:lang w:val="nl-NL"/>
        </w:rPr>
        <w:t>Năng lực tư duy và lập luận toán học; năng lực giao tiếp toán học tự học; năng lực giải quyết vấn đề toán học, năng lực tư duy sáng tạo, năng lực hợp tác.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sz w:val="28"/>
          <w:szCs w:val="28"/>
          <w:u w:val="single"/>
          <w:lang w:val="nl-NL"/>
        </w:rPr>
      </w:pPr>
      <w:r w:rsidRPr="00330D18">
        <w:rPr>
          <w:rFonts w:ascii="Times New Roman" w:hAnsi="Times New Roman"/>
          <w:b/>
          <w:sz w:val="28"/>
          <w:szCs w:val="28"/>
          <w:u w:val="single"/>
          <w:lang w:val="nl-NL"/>
        </w:rPr>
        <w:t>3. Phẩm chất</w:t>
      </w:r>
    </w:p>
    <w:p w:rsidR="00544F8D" w:rsidRPr="00330D18" w:rsidRDefault="00544F8D" w:rsidP="00544F8D">
      <w:pPr>
        <w:pStyle w:val="Header"/>
        <w:tabs>
          <w:tab w:val="clear" w:pos="4320"/>
          <w:tab w:val="clear" w:pos="8640"/>
          <w:tab w:val="left" w:pos="7169"/>
        </w:tabs>
        <w:spacing w:before="120" w:after="120" w:line="360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30D18">
        <w:rPr>
          <w:rFonts w:ascii="Times New Roman" w:hAnsi="Times New Roman"/>
          <w:b/>
          <w:color w:val="000000"/>
          <w:sz w:val="28"/>
          <w:szCs w:val="28"/>
          <w:lang w:val="nl-NL"/>
        </w:rPr>
        <w:t>-  Phẩm chất:</w:t>
      </w:r>
      <w:r w:rsidRPr="00330D18">
        <w:rPr>
          <w:rFonts w:ascii="Times New Roman" w:hAnsi="Times New Roman"/>
          <w:color w:val="000000"/>
          <w:sz w:val="28"/>
          <w:szCs w:val="28"/>
          <w:lang w:val="nl-NL"/>
        </w:rPr>
        <w:t xml:space="preserve"> Bồi dưỡng hứng thú học tập, ý thức tìm tòi, khám phá và sáng tạo cho HS =&gt; độc lập, tự tin và tự chủ.</w:t>
      </w:r>
    </w:p>
    <w:p w:rsidR="00544F8D" w:rsidRPr="00330D18" w:rsidRDefault="00544F8D" w:rsidP="00544F8D">
      <w:pPr>
        <w:tabs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II. THIẾT BỊ DẠY HỌC VÀ HỌC LIỆU</w:t>
      </w:r>
      <w:r w:rsidRPr="00330D18">
        <w:rPr>
          <w:szCs w:val="28"/>
          <w:lang w:val="nl-NL"/>
        </w:rPr>
        <w:t xml:space="preserve"> </w:t>
      </w:r>
    </w:p>
    <w:p w:rsidR="00544F8D" w:rsidRPr="00330D18" w:rsidRDefault="00544F8D" w:rsidP="00544F8D">
      <w:pPr>
        <w:tabs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szCs w:val="28"/>
          <w:lang w:val="nl-NL"/>
        </w:rPr>
        <w:lastRenderedPageBreak/>
        <w:t xml:space="preserve">1 - GV:  </w:t>
      </w:r>
      <w:r w:rsidRPr="00330D18">
        <w:rPr>
          <w:szCs w:val="28"/>
          <w:lang w:val="nl-NL"/>
        </w:rPr>
        <w:t>Bàn cờ vua, SGK</w:t>
      </w:r>
    </w:p>
    <w:p w:rsidR="00544F8D" w:rsidRPr="00330D18" w:rsidRDefault="00544F8D" w:rsidP="00544F8D">
      <w:pPr>
        <w:tabs>
          <w:tab w:val="left" w:pos="7169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szCs w:val="28"/>
          <w:lang w:val="nl-NL"/>
        </w:rPr>
        <w:t>2 - HS</w:t>
      </w:r>
      <w:r w:rsidRPr="00330D18">
        <w:rPr>
          <w:szCs w:val="28"/>
          <w:lang w:val="nl-NL"/>
        </w:rPr>
        <w:t xml:space="preserve"> : Đồ dùng học tập </w:t>
      </w:r>
    </w:p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nl-NL"/>
        </w:rPr>
      </w:pPr>
      <w:r w:rsidRPr="00330D18">
        <w:rPr>
          <w:b/>
          <w:szCs w:val="28"/>
          <w:lang w:val="nl-NL"/>
        </w:rPr>
        <w:t>A. HOẠT ĐỘNG KHỞI ĐỘNG (MỞ ĐẦU)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a) Mục tiêu: 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+</w:t>
      </w:r>
      <w:r w:rsidRPr="00330D18">
        <w:rPr>
          <w:color w:val="000000" w:themeColor="text1"/>
          <w:szCs w:val="28"/>
          <w:lang w:val="nl-NL"/>
        </w:rPr>
        <w:t xml:space="preserve"> </w:t>
      </w:r>
      <w:r w:rsidRPr="00330D18">
        <w:rPr>
          <w:szCs w:val="28"/>
          <w:lang w:val="nl-NL"/>
        </w:rPr>
        <w:t>Giúp HS có hứng thú với nội dung bài học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+ Giải quyết được một số bài toán cụ thể liên quan đến tình huống mở đầu này ( Vận dụng 1)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b) Nội dung: </w:t>
      </w:r>
      <w:r w:rsidRPr="00330D18">
        <w:rPr>
          <w:color w:val="000000" w:themeColor="text1"/>
          <w:szCs w:val="28"/>
          <w:lang w:val="nl-NL"/>
        </w:rPr>
        <w:t>HS chú ý lắng nghe và hoàn thành yêu cầu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c) Sản phẩm: </w:t>
      </w:r>
      <w:r w:rsidRPr="00330D18">
        <w:rPr>
          <w:color w:val="000000" w:themeColor="text1"/>
          <w:szCs w:val="28"/>
          <w:lang w:val="nl-NL"/>
        </w:rPr>
        <w:t>Nhận biết được kiến thức tìm hiểu trong bài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d) Tổ chức thực hiện: 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 - Bước 1: Chuyển giao nhiệm vụ:</w:t>
      </w:r>
      <w:r w:rsidRPr="00330D18">
        <w:rPr>
          <w:color w:val="000000" w:themeColor="text1"/>
          <w:szCs w:val="28"/>
          <w:lang w:val="nl-NL"/>
        </w:rPr>
        <w:t xml:space="preserve"> </w:t>
      </w:r>
    </w:p>
    <w:p w:rsidR="00452F82" w:rsidRPr="00330D18" w:rsidRDefault="00452F82" w:rsidP="00544F8D">
      <w:pPr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color w:val="000000" w:themeColor="text1"/>
          <w:szCs w:val="28"/>
          <w:lang w:val="nl-NL"/>
        </w:rPr>
        <w:t>+ GV gọi 2 HS lên bảng làm BT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HS1: Hãy viết các tổng sau thành tích?</w:t>
      </w:r>
    </w:p>
    <w:p w:rsidR="00DD2633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a)</w:t>
      </w:r>
      <w:r w:rsidR="00330D18" w:rsidRPr="00330D18">
        <w:rPr>
          <w:color w:val="000000" w:themeColor="text1"/>
          <w:szCs w:val="28"/>
        </w:rPr>
        <w:t xml:space="preserve"> 2 + 2 + 2 + 2  = 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b) 5 + 5 + 5 + 5 + 5 = 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c) a + a + a + a = 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HS2: Tính kết quả các tích sau: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a) 7. 7 = 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b) 2. 2. 2 = </w:t>
      </w:r>
    </w:p>
    <w:p w:rsidR="00452F82" w:rsidRPr="00330D18" w:rsidRDefault="00452F82" w:rsidP="00452F82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c) 3. 3. 3. 3 = </w:t>
      </w:r>
    </w:p>
    <w:p w:rsidR="00452F82" w:rsidRPr="00330D18" w:rsidRDefault="00452F82" w:rsidP="00544F8D">
      <w:pPr>
        <w:spacing w:before="120" w:after="120" w:line="360" w:lineRule="auto"/>
        <w:rPr>
          <w:color w:val="000000" w:themeColor="text1"/>
          <w:szCs w:val="28"/>
          <w:lang w:val="nl-NL"/>
        </w:rPr>
      </w:pP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lastRenderedPageBreak/>
        <w:t xml:space="preserve">+ GV giới thiệu ngắn gọn về bàn cờ vua ( có bàn cờ thật hoặc trình chiếu cho HS xem). 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+ GV đặt vấn đề: “ Truyền thuyết Ấn Độ kể rằng, người phát mình ra bàn cờ vua đã chọn phần thưởng là số thóc rải trên 64 ô của bàn cờ</w:t>
      </w:r>
      <w:r w:rsidR="004E1AE0">
        <w:rPr>
          <w:szCs w:val="28"/>
          <w:lang w:val="nl-NL"/>
        </w:rPr>
        <w:t xml:space="preserve"> vua như</w:t>
      </w:r>
      <w:bookmarkStart w:id="0" w:name="_GoBack"/>
      <w:bookmarkEnd w:id="0"/>
      <w:r w:rsidRPr="00330D18">
        <w:rPr>
          <w:szCs w:val="28"/>
          <w:lang w:val="nl-NL"/>
        </w:rPr>
        <w:t xml:space="preserve"> sau:</w:t>
      </w:r>
    </w:p>
    <w:p w:rsidR="00544F8D" w:rsidRPr="00330D18" w:rsidRDefault="00544F8D" w:rsidP="00544F8D">
      <w:pPr>
        <w:pStyle w:val="ListParagraph"/>
        <w:numPr>
          <w:ilvl w:val="0"/>
          <w:numId w:val="1"/>
        </w:num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Ô thứ nhất để 1 hạt thóc.</w:t>
      </w:r>
    </w:p>
    <w:p w:rsidR="00544F8D" w:rsidRPr="00330D18" w:rsidRDefault="00544F8D" w:rsidP="00544F8D">
      <w:pPr>
        <w:pStyle w:val="ListParagraph"/>
        <w:numPr>
          <w:ilvl w:val="0"/>
          <w:numId w:val="1"/>
        </w:num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Ô thứ 2 để 2 hạt.</w:t>
      </w:r>
    </w:p>
    <w:p w:rsidR="00544F8D" w:rsidRPr="00330D18" w:rsidRDefault="00544F8D" w:rsidP="00544F8D">
      <w:pPr>
        <w:pStyle w:val="ListParagraph"/>
        <w:numPr>
          <w:ilvl w:val="0"/>
          <w:numId w:val="1"/>
        </w:num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Ô thứ 3 để 4 hạt.</w:t>
      </w:r>
    </w:p>
    <w:p w:rsidR="00544F8D" w:rsidRPr="00330D18" w:rsidRDefault="00544F8D" w:rsidP="00544F8D">
      <w:pPr>
        <w:pStyle w:val="ListParagraph"/>
        <w:numPr>
          <w:ilvl w:val="0"/>
          <w:numId w:val="1"/>
        </w:num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Ô thứ 4 để 8 hạt.</w:t>
      </w:r>
    </w:p>
    <w:p w:rsidR="00544F8D" w:rsidRPr="00330D18" w:rsidRDefault="00544F8D" w:rsidP="00544F8D">
      <w:pPr>
        <w:pStyle w:val="ListParagraph"/>
        <w:numPr>
          <w:ilvl w:val="0"/>
          <w:numId w:val="1"/>
        </w:num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...........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Cứ như thế, số hạt ở ô sau gấp đôi số hạt ở ô trước.Vậy số hạt thóc ở ô thứ 5,6,7 hay ở ô 64 là bao nhiêu?  Liệu nhà vua có đủ thóc để thưởng cho nhà phát minh đó hay không?</w:t>
      </w:r>
    </w:p>
    <w:p w:rsidR="00544F8D" w:rsidRPr="00330D18" w:rsidRDefault="00544F8D" w:rsidP="00544F8D">
      <w:pPr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- Bước 2: Thực hiện nhiệm vụ: </w:t>
      </w:r>
      <w:r w:rsidRPr="00330D18">
        <w:rPr>
          <w:color w:val="000000" w:themeColor="text1"/>
          <w:szCs w:val="28"/>
          <w:lang w:val="nl-NL"/>
        </w:rPr>
        <w:t>HS chú ý quan sát và lắng nghe , thảo luận nhóm hoàn thành yêu cầu.</w:t>
      </w:r>
    </w:p>
    <w:p w:rsidR="00544F8D" w:rsidRPr="00330D18" w:rsidRDefault="00544F8D" w:rsidP="00544F8D">
      <w:pPr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 - Bước 3: Báo cáo, thảo luận: </w:t>
      </w:r>
      <w:r w:rsidRPr="00330D18">
        <w:rPr>
          <w:color w:val="000000" w:themeColor="text1"/>
          <w:szCs w:val="28"/>
          <w:lang w:val="nl-NL"/>
        </w:rPr>
        <w:t>GV gọi một số HS trả lời, HS khác nhận xét, bổ sung.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 - Bước 4: Kết luận, nhận định: </w:t>
      </w:r>
      <w:r w:rsidRPr="00330D18">
        <w:rPr>
          <w:color w:val="000000" w:themeColor="text1"/>
          <w:szCs w:val="28"/>
          <w:lang w:val="nl-NL"/>
        </w:rPr>
        <w:t>GV đánh giá kết quả của HS, trên cơ sở đó dẫn dắt HS vào bài học mới: “</w:t>
      </w:r>
      <w:r w:rsidRPr="00330D18">
        <w:rPr>
          <w:szCs w:val="28"/>
          <w:lang w:val="nl-NL"/>
        </w:rPr>
        <w:t>Lũy thừa với số mũ tự nhiên là gì? Cách tính như thế nào? Các tính chất? ” =&gt; Bài mới.</w:t>
      </w:r>
    </w:p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nl-NL"/>
        </w:rPr>
      </w:pPr>
      <w:r w:rsidRPr="00330D18">
        <w:rPr>
          <w:b/>
          <w:szCs w:val="28"/>
          <w:lang w:val="nl-NL"/>
        </w:rPr>
        <w:t>B.</w:t>
      </w:r>
      <w:r w:rsidRPr="00330D18">
        <w:rPr>
          <w:szCs w:val="28"/>
          <w:lang w:val="nl-NL"/>
        </w:rPr>
        <w:t xml:space="preserve"> </w:t>
      </w:r>
      <w:r w:rsidRPr="00330D18">
        <w:rPr>
          <w:b/>
          <w:szCs w:val="28"/>
          <w:lang w:val="nl-NL"/>
        </w:rPr>
        <w:t>HÌNH THÀNH KIẾN THỨC MỚI</w:t>
      </w:r>
    </w:p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nl-NL"/>
        </w:rPr>
      </w:pPr>
      <w:r w:rsidRPr="00330D18">
        <w:rPr>
          <w:b/>
          <w:szCs w:val="28"/>
          <w:lang w:val="nl-NL"/>
        </w:rPr>
        <w:t>Hoạt động 1: Lũy thừa với số mũ tự nhiên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a) Mục tiêu:</w:t>
      </w:r>
      <w:r w:rsidRPr="00330D18">
        <w:rPr>
          <w:color w:val="000000" w:themeColor="text1"/>
          <w:szCs w:val="28"/>
          <w:lang w:val="nl-NL"/>
        </w:rPr>
        <w:t xml:space="preserve">  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color w:val="000000" w:themeColor="text1"/>
          <w:szCs w:val="28"/>
          <w:lang w:val="nl-NL"/>
        </w:rPr>
        <w:t xml:space="preserve">-  Nhằm làm cho </w:t>
      </w:r>
      <w:r w:rsidRPr="00330D18">
        <w:rPr>
          <w:szCs w:val="28"/>
          <w:lang w:val="nl-NL"/>
        </w:rPr>
        <w:t>HS thấy có nhu cầu phải tính những tích của nhiều thừa số bằng nhau.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lastRenderedPageBreak/>
        <w:t>- Nhận biết được biểu thức lũy thừa,cơ số, số mũ từ đó biết cách tính lũy thừa bậc n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b) Nội dung: </w:t>
      </w:r>
      <w:r w:rsidRPr="00330D18">
        <w:rPr>
          <w:color w:val="000000" w:themeColor="text1"/>
          <w:szCs w:val="28"/>
          <w:lang w:val="nl-NL"/>
        </w:rPr>
        <w:t>HS quan sát hình ảnh trên màn chiếu và SGK, chú ý lắng nghe và tìm hiểu nội dung kiến thức theo yêu cầu của GV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c) Sản phẩm: 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nl-NL"/>
        </w:rPr>
      </w:pPr>
      <w:r w:rsidRPr="00330D18">
        <w:rPr>
          <w:color w:val="000000" w:themeColor="text1"/>
          <w:szCs w:val="28"/>
          <w:lang w:val="nl-NL"/>
        </w:rPr>
        <w:t xml:space="preserve">+ </w:t>
      </w:r>
      <w:r w:rsidRPr="00330D18">
        <w:rPr>
          <w:szCs w:val="28"/>
          <w:lang w:val="nl-NL"/>
        </w:rPr>
        <w:t xml:space="preserve">HS vận dụng được trực tiếp khái niệm vừa học và củng cố được kiến thức qua các ví dụ. 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4068"/>
      </w:tblGrid>
      <w:tr w:rsidR="00544F8D" w:rsidRPr="00330D18" w:rsidTr="002768E5">
        <w:tc>
          <w:tcPr>
            <w:tcW w:w="550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HĐ CỦA GV VÀ HS</w:t>
            </w:r>
          </w:p>
        </w:tc>
        <w:tc>
          <w:tcPr>
            <w:tcW w:w="406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SẢN PHẨM DỰ KIẾN</w:t>
            </w:r>
          </w:p>
        </w:tc>
      </w:tr>
      <w:tr w:rsidR="00544F8D" w:rsidRPr="00330D18" w:rsidTr="002768E5">
        <w:tc>
          <w:tcPr>
            <w:tcW w:w="5508" w:type="dxa"/>
          </w:tcPr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- Bước 1: Chuyển giao nhiệm vụ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cho HS quan sát trên màn chiếu hoặc SGK bảng ( tính số hạt thóc ở các ô  trong bàn cờ vua) và thực hiện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HĐ1.</w:t>
            </w:r>
            <w:r w:rsidR="005B76F4"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</w:t>
            </w:r>
          </w:p>
          <w:p w:rsidR="005B76F4" w:rsidRPr="00330D18" w:rsidRDefault="005B76F4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+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GV: Số thóc ở ô thứ 8 là 2.2.2.2.2.2.2= </w:t>
            </w:r>
            <w:r w:rsidRPr="00330D18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nl-NL"/>
              </w:rPr>
              <w:object w:dxaOrig="3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20.25pt" o:ole="">
                  <v:imagedata r:id="rId5" o:title=""/>
                </v:shape>
                <o:OLEObject Type="Embed" ProgID="Equation.DSMT4" ShapeID="_x0000_i1025" DrawAspect="Content" ObjectID="_1725155680" r:id="rId6"/>
              </w:object>
            </w:r>
          </w:p>
          <w:p w:rsidR="005B76F4" w:rsidRPr="00330D18" w:rsidRDefault="005B76F4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ta đọc</w:t>
            </w:r>
            <w:r w:rsidR="004D7D25"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="004D7D25" w:rsidRPr="00330D18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nl-NL"/>
              </w:rPr>
              <w:object w:dxaOrig="340" w:dyaOrig="400">
                <v:shape id="_x0000_i1026" type="#_x0000_t75" style="width:17.25pt;height:20.25pt" o:ole="">
                  <v:imagedata r:id="rId7" o:title=""/>
                </v:shape>
                <o:OLEObject Type="Embed" ProgID="Equation.DSMT4" ShapeID="_x0000_i1026" DrawAspect="Content" ObjectID="_1725155681" r:id="rId8"/>
              </w:object>
            </w:r>
            <w:r w:rsidR="004D7D25"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là hai mũ bảy hoặc hai lũy thừa bảy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dẫn dắt, trình bày và phân tích nội dung kiến thức: Khái niệm </w:t>
            </w: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lang w:val="nl-NL"/>
              </w:rPr>
              <w:t>lũy thừa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, </w:t>
            </w: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lang w:val="nl-NL"/>
              </w:rPr>
              <w:t>cơ số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, </w:t>
            </w: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lang w:val="nl-NL"/>
              </w:rPr>
              <w:t>số mũ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lấy ví dụ cho HS. VD: Tính số hạt thóc ở ô thứ 10 = 2.2.2.2.2.2.2.2.2 = 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9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cho HS tự lấy VD vào vở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lưu ý phần chú ý bằng cách phân tích hoặc cho HS đọc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lastRenderedPageBreak/>
              <w:t xml:space="preserve">+ GV gợi ý cho HS áp dụng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Ví dụ 1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</w:t>
            </w:r>
            <w:r w:rsidR="00FE4564"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Sau đó thảo luận nhóm đôi làm </w:t>
            </w:r>
            <w:r w:rsidR="00FE4564"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bài 1.37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+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HS áp dụng kiến thức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Luyện tập 1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HS </w:t>
            </w:r>
            <w:r w:rsidR="00FE4564"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trao đổi nhóm đôi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vận dụng kiến thức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Vận dụng</w:t>
            </w:r>
          </w:p>
          <w:p w:rsidR="005B76F4" w:rsidRPr="00330D18" w:rsidRDefault="005B76F4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kết luận:</w:t>
            </w:r>
            <w:r w:rsidRPr="00330D18">
              <w:rPr>
                <w:rFonts w:ascii="Times New Roman" w:eastAsiaTheme="minorEastAsia" w:hAnsi="Times New Roman"/>
                <w:bCs/>
                <w:iCs/>
                <w:color w:val="000000" w:themeColor="text1"/>
                <w:kern w:val="24"/>
                <w:sz w:val="28"/>
                <w:szCs w:val="28"/>
              </w:rPr>
              <w:t xml:space="preserve"> 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Mọi số tự nhiên đều viết được dưới dạng tổng các lũy thừa của 10.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- Bước 2: Thực hiện nhiệm vụ: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+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>HS theo dõi SGK, chú ý nghe, hiểu và hoàn thành các yêu cầu.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: quan sát và trợ giúp HS.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- Bước 3: Báo cáo, thảo luận: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+HS: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heo dõi, lắng nghe, phát biểu, lên bảng, hoàn thành vở.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Các nhóm nhận xét, bổ sung cho nhau.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- Bước 4: Kết luận, nhận định: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>GV tổng quát lưu ý lại kiến thức trọng tâm và gọi 1 học sinh nhắc lại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406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1. Lũy thừa với số mũ tự nhiên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. Phép nâng lũy thừa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0C7394B" wp14:editId="05EDCE0A">
                      <wp:simplePos x="0" y="0"/>
                      <wp:positionH relativeFrom="column">
                        <wp:posOffset>643598</wp:posOffset>
                      </wp:positionH>
                      <wp:positionV relativeFrom="paragraph">
                        <wp:posOffset>850461</wp:posOffset>
                      </wp:positionV>
                      <wp:extent cx="254221" cy="869679"/>
                      <wp:effectExtent l="0" t="2858" r="9843" b="86042"/>
                      <wp:wrapNone/>
                      <wp:docPr id="17" name="Left Brac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254221" cy="869679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52D9F27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17" o:spid="_x0000_s1026" type="#_x0000_t87" style="position:absolute;margin-left:50.7pt;margin-top:66.95pt;width:20pt;height:68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" adj="526" strokecolor="black [3200]" strokeweight="2pt"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330D18"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  <w:t>Lũy thừa bậc n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ủa số tự nhiên a là tích của n thừa số  bằng nhau, mỗi thừa số bằng a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</w:rPr>
              <w:t>a</w:t>
            </w:r>
            <w:r w:rsidRPr="00330D18">
              <w:rPr>
                <w:rFonts w:ascii="Times New Roman" w:hAnsi="Times New Roman"/>
                <w:b/>
                <w:sz w:val="28"/>
                <w:szCs w:val="28"/>
                <w:vertAlign w:val="superscript"/>
              </w:rPr>
              <w:t>n</w:t>
            </w:r>
            <w:r w:rsidRPr="00330D18">
              <w:rPr>
                <w:rFonts w:ascii="Times New Roman" w:hAnsi="Times New Roman"/>
                <w:b/>
                <w:sz w:val="28"/>
                <w:szCs w:val="28"/>
              </w:rPr>
              <w:t xml:space="preserve"> =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 . a . …. . a</m:t>
              </m:r>
            </m:oMath>
            <w:r w:rsidRPr="00330D18">
              <w:rPr>
                <w:rFonts w:ascii="Times New Roman" w:hAnsi="Times New Roman"/>
                <w:sz w:val="28"/>
                <w:szCs w:val="28"/>
              </w:rPr>
              <w:t xml:space="preserve"> (  n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∈</m:t>
              </m:r>
            </m:oMath>
            <w:r w:rsidRPr="00330D18">
              <w:rPr>
                <w:rFonts w:ascii="Times New Roman" w:hAnsi="Times New Roman"/>
                <w:sz w:val="28"/>
                <w:szCs w:val="28"/>
              </w:rPr>
              <w:t xml:space="preserve"> N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*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      n thừa số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 xml:space="preserve">n 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đọc là “ a mũ n” hoặc “ a lũy thừa n”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trong đó : a là cơ số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n là số mũ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&gt; Phép nâng nhiều thừa số bằng nhau gọi là </w:t>
            </w:r>
            <w:r w:rsidRPr="00330D18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phép nâng lũy thừa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>VD: 3.3.3= 3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 xml:space="preserve">3 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= 27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b/>
                <w:i/>
                <w:sz w:val="28"/>
                <w:szCs w:val="28"/>
                <w:u w:val="single"/>
                <w:lang w:val="fr-FR"/>
              </w:rPr>
              <w:t>* Chú ý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: Ta có a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1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a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cũng được gọi  là bình phương ( hay bình phương của a)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cũng được gọi là lập phương (hay lập phương của a)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sz w:val="28"/>
                <w:szCs w:val="28"/>
                <w:u w:val="single"/>
                <w:lang w:val="fr-FR"/>
              </w:rPr>
            </w:pPr>
            <w:r w:rsidRPr="00330D18">
              <w:rPr>
                <w:rFonts w:ascii="Times New Roman" w:hAnsi="Times New Roman"/>
                <w:i/>
                <w:sz w:val="28"/>
                <w:szCs w:val="28"/>
                <w:u w:val="single"/>
                <w:lang w:val="fr-FR"/>
              </w:rPr>
              <w:t>Ví dụ 1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a) 3.3.3.3.3 = 3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5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243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cơ số là 3, số mũ là 5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b) 11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11.11 = 121.</w:t>
            </w:r>
          </w:p>
          <w:p w:rsidR="00A80F26" w:rsidRPr="00330D18" w:rsidRDefault="00A80F26" w:rsidP="00A80F26">
            <w:pPr>
              <w:spacing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fr-FR"/>
              </w:rPr>
              <w:t>Bài  1.37:</w:t>
            </w:r>
          </w:p>
          <w:p w:rsidR="00A80F26" w:rsidRPr="00330D18" w:rsidRDefault="00A80F26" w:rsidP="00A80F26">
            <w:pPr>
              <w:spacing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fr-F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20"/>
              <w:gridCol w:w="891"/>
              <w:gridCol w:w="910"/>
              <w:gridCol w:w="1021"/>
            </w:tblGrid>
            <w:tr w:rsidR="00A80F26" w:rsidRPr="00330D18" w:rsidTr="002768E5"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Lũy thừa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Cơ số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Số mũ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Giá trị  của lũy thừa</w:t>
                  </w:r>
                </w:p>
              </w:tc>
            </w:tr>
            <w:tr w:rsidR="00A80F26" w:rsidRPr="00330D18" w:rsidTr="002768E5"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4</w:t>
                  </w: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  <w:t>3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4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3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64</w:t>
                  </w:r>
                </w:p>
              </w:tc>
            </w:tr>
            <w:tr w:rsidR="00A80F26" w:rsidRPr="00330D18" w:rsidTr="002768E5"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3</w:t>
                  </w: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  <w:t>5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3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5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243</w:t>
                  </w:r>
                </w:p>
              </w:tc>
            </w:tr>
            <w:tr w:rsidR="00A80F26" w:rsidRPr="00330D18" w:rsidTr="002768E5"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2</w:t>
                  </w: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vertAlign w:val="superscript"/>
                      <w:lang w:val="fr-FR"/>
                    </w:rPr>
                    <w:t>7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2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7</w:t>
                  </w:r>
                </w:p>
              </w:tc>
              <w:tc>
                <w:tcPr>
                  <w:tcW w:w="2394" w:type="dxa"/>
                </w:tcPr>
                <w:p w:rsidR="00A80F26" w:rsidRPr="00330D18" w:rsidRDefault="00A80F26" w:rsidP="002768E5">
                  <w:pPr>
                    <w:spacing w:line="360" w:lineRule="auto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  <w:lang w:val="fr-FR"/>
                    </w:rPr>
                    <w:t>128</w:t>
                  </w:r>
                </w:p>
              </w:tc>
            </w:tr>
          </w:tbl>
          <w:p w:rsidR="00A80F26" w:rsidRPr="00330D18" w:rsidRDefault="00A80F26" w:rsidP="00A80F26">
            <w:pPr>
              <w:spacing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fr-FR"/>
              </w:rPr>
            </w:pPr>
          </w:p>
          <w:p w:rsidR="00A80F26" w:rsidRPr="00330D18" w:rsidRDefault="00A80F26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i/>
                <w:sz w:val="28"/>
                <w:szCs w:val="28"/>
                <w:u w:val="single"/>
                <w:lang w:val="fr-FR"/>
              </w:rPr>
              <w:t xml:space="preserve">Luyện tập 1 : </w:t>
            </w: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>HS tự hoàn thành bảng vào vở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70"/>
              <w:gridCol w:w="1098"/>
              <w:gridCol w:w="1335"/>
              <w:gridCol w:w="349"/>
            </w:tblGrid>
            <w:tr w:rsidR="00544F8D" w:rsidRPr="00330D18" w:rsidTr="002768E5">
              <w:tc>
                <w:tcPr>
                  <w:tcW w:w="1070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lastRenderedPageBreak/>
                    <w:t>1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1</w:t>
                  </w:r>
                </w:p>
              </w:tc>
              <w:tc>
                <w:tcPr>
                  <w:tcW w:w="1098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5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25</w:t>
                  </w:r>
                </w:p>
              </w:tc>
              <w:tc>
                <w:tcPr>
                  <w:tcW w:w="1335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8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64</w:t>
                  </w:r>
                </w:p>
              </w:tc>
              <w:tc>
                <w:tcPr>
                  <w:tcW w:w="349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</w:tr>
            <w:tr w:rsidR="00544F8D" w:rsidRPr="00330D18" w:rsidTr="002768E5">
              <w:tc>
                <w:tcPr>
                  <w:tcW w:w="1070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2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4</w:t>
                  </w:r>
                </w:p>
              </w:tc>
              <w:tc>
                <w:tcPr>
                  <w:tcW w:w="1098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6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36</w:t>
                  </w:r>
                </w:p>
              </w:tc>
              <w:tc>
                <w:tcPr>
                  <w:tcW w:w="1335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9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81</w:t>
                  </w:r>
                </w:p>
              </w:tc>
              <w:tc>
                <w:tcPr>
                  <w:tcW w:w="349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</w:tr>
            <w:tr w:rsidR="00544F8D" w:rsidRPr="00330D18" w:rsidTr="002768E5">
              <w:tc>
                <w:tcPr>
                  <w:tcW w:w="1070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3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9</w:t>
                  </w:r>
                </w:p>
              </w:tc>
              <w:tc>
                <w:tcPr>
                  <w:tcW w:w="1098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7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49</w:t>
                  </w:r>
                </w:p>
              </w:tc>
              <w:tc>
                <w:tcPr>
                  <w:tcW w:w="1335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10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100</w:t>
                  </w:r>
                </w:p>
              </w:tc>
              <w:tc>
                <w:tcPr>
                  <w:tcW w:w="349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</w:tr>
            <w:tr w:rsidR="00544F8D" w:rsidRPr="00330D18" w:rsidTr="002768E5">
              <w:tc>
                <w:tcPr>
                  <w:tcW w:w="1070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4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fr-FR"/>
                    </w:rPr>
                    <w:t xml:space="preserve">2 </w:t>
                  </w:r>
                  <w:r w:rsidRPr="00330D18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= 16</w:t>
                  </w:r>
                </w:p>
              </w:tc>
              <w:tc>
                <w:tcPr>
                  <w:tcW w:w="1098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1335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349" w:type="dxa"/>
                </w:tcPr>
                <w:p w:rsidR="00544F8D" w:rsidRPr="00330D18" w:rsidRDefault="00544F8D" w:rsidP="002768E5">
                  <w:pPr>
                    <w:tabs>
                      <w:tab w:val="left" w:pos="567"/>
                      <w:tab w:val="left" w:pos="1134"/>
                    </w:tabs>
                    <w:spacing w:before="120" w:after="120" w:line="36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</w:tr>
          </w:tbl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sz w:val="28"/>
                <w:szCs w:val="28"/>
                <w:u w:val="single"/>
                <w:lang w:val="fr-FR"/>
              </w:rPr>
            </w:pPr>
            <w:r w:rsidRPr="00330D18">
              <w:rPr>
                <w:rFonts w:ascii="Times New Roman" w:hAnsi="Times New Roman"/>
                <w:i/>
                <w:sz w:val="28"/>
                <w:szCs w:val="28"/>
                <w:u w:val="single"/>
                <w:lang w:val="fr-FR"/>
              </w:rPr>
              <w:t>Vận dụng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1. Số hạt thóc trong ô thứ 7 là: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sz w:val="28"/>
                <w:szCs w:val="28"/>
              </w:rPr>
              <w:t>7.7.7.7.7.7 = 7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sz w:val="28"/>
                <w:szCs w:val="28"/>
              </w:rPr>
              <w:t>2. a) 23 197 = 2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3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1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9.10 + 7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sz w:val="28"/>
                <w:szCs w:val="28"/>
              </w:rPr>
              <w:t>b) 203 184 = 2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3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1. 10</w:t>
            </w:r>
            <w:r w:rsidRPr="00330D1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30D18">
              <w:rPr>
                <w:rFonts w:ascii="Times New Roman" w:hAnsi="Times New Roman"/>
                <w:sz w:val="28"/>
                <w:szCs w:val="28"/>
              </w:rPr>
              <w:t xml:space="preserve"> + 8.10 + 4</w:t>
            </w:r>
          </w:p>
        </w:tc>
      </w:tr>
    </w:tbl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nl-NL"/>
        </w:rPr>
      </w:pPr>
      <w:r w:rsidRPr="00330D18">
        <w:rPr>
          <w:b/>
          <w:szCs w:val="28"/>
          <w:lang w:val="nl-NL"/>
        </w:rPr>
        <w:lastRenderedPageBreak/>
        <w:t>Hoạt động 2: Nhân và chia hai lũy thừa cùng cơ số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a) Mục tiêu:</w:t>
      </w:r>
      <w:r w:rsidRPr="00330D18">
        <w:rPr>
          <w:color w:val="000000" w:themeColor="text1"/>
          <w:szCs w:val="28"/>
          <w:lang w:val="nl-NL"/>
        </w:rPr>
        <w:t xml:space="preserve">  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szCs w:val="28"/>
          <w:lang w:val="nl-NL"/>
        </w:rPr>
      </w:pPr>
      <w:r w:rsidRPr="00330D18">
        <w:rPr>
          <w:color w:val="000000" w:themeColor="text1"/>
          <w:szCs w:val="28"/>
          <w:lang w:val="nl-NL"/>
        </w:rPr>
        <w:t xml:space="preserve">+ </w:t>
      </w:r>
      <w:r w:rsidRPr="00330D18">
        <w:rPr>
          <w:szCs w:val="28"/>
          <w:lang w:val="nl-NL"/>
        </w:rPr>
        <w:t>HS củng cố và vận dụng quy tắc nhân hai lũy thừa cùng cơ số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szCs w:val="28"/>
          <w:lang w:val="nl-NL"/>
        </w:rPr>
      </w:pPr>
      <w:r w:rsidRPr="00330D18">
        <w:rPr>
          <w:szCs w:val="28"/>
          <w:lang w:val="nl-NL"/>
        </w:rPr>
        <w:t>+ Khám phá và vận dụng quy tắc chia hai lũy thừa cùng cơ số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b) Nội dung: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 </w:t>
      </w:r>
      <w:r w:rsidRPr="00330D18">
        <w:rPr>
          <w:color w:val="000000" w:themeColor="text1"/>
          <w:szCs w:val="28"/>
          <w:lang w:val="nl-NL"/>
        </w:rPr>
        <w:t>HS quan sát SGK để tìm hiểu nội dung kiến thức theo yêu cầu của GV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 xml:space="preserve">c) Sản phẩm: </w:t>
      </w:r>
      <w:r w:rsidRPr="00330D18">
        <w:rPr>
          <w:color w:val="000000" w:themeColor="text1"/>
          <w:szCs w:val="28"/>
          <w:lang w:val="nl-NL"/>
        </w:rPr>
        <w:t>HS nắm vững kiến thức, kết quả của HS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nl-NL"/>
        </w:rPr>
      </w:pPr>
      <w:r w:rsidRPr="00330D18">
        <w:rPr>
          <w:b/>
          <w:color w:val="000000" w:themeColor="text1"/>
          <w:szCs w:val="28"/>
          <w:lang w:val="nl-NL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4068"/>
      </w:tblGrid>
      <w:tr w:rsidR="00544F8D" w:rsidRPr="00330D18" w:rsidTr="002768E5">
        <w:tc>
          <w:tcPr>
            <w:tcW w:w="550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HĐ CỦA GV VÀ HS</w:t>
            </w:r>
          </w:p>
        </w:tc>
        <w:tc>
          <w:tcPr>
            <w:tcW w:w="406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SẢN PHẨM DỰ KIẾN</w:t>
            </w:r>
          </w:p>
        </w:tc>
      </w:tr>
      <w:tr w:rsidR="00544F8D" w:rsidRPr="00330D18" w:rsidTr="005B76F4">
        <w:trPr>
          <w:trHeight w:val="557"/>
        </w:trPr>
        <w:tc>
          <w:tcPr>
            <w:tcW w:w="5508" w:type="dxa"/>
          </w:tcPr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lastRenderedPageBreak/>
              <w:t>- Bước 1: Chuyển giao nhiệm vụ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cho HS làm theo các yêu cầu trong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HĐ2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phân tích và chốt nội dung chính thứ hai của bài học. ( chiếu đọan nội dung lên màn hình, vừa giảng vừa bao quát lớp ghi chép.)</w:t>
            </w:r>
          </w:p>
          <w:p w:rsidR="00FE4564" w:rsidRPr="00330D18" w:rsidRDefault="00FE4564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gọi HS phát biểu quy tắc nhân hai lũy thừa cùng cơ số.</w:t>
            </w:r>
          </w:p>
          <w:p w:rsidR="00FE4564" w:rsidRPr="00330D18" w:rsidRDefault="00FE4564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cho HS vận dụng hoàn thành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Ví dụ 2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yêu cầu học sinh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Luyện tập 2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cho HS hoàn thành các yêu cầu của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HĐ3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phân tích, chốt nội dung chính thứ 3 của bài học. (chiếu ND kiến thức lên màn chiếu vừa giảng vừa bao q</w:t>
            </w:r>
            <w:r w:rsidR="005768A5"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u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át lớp ghi chép)</w:t>
            </w:r>
          </w:p>
          <w:p w:rsidR="005B76F4" w:rsidRPr="00330D18" w:rsidRDefault="005B76F4" w:rsidP="005B76F4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hỏi:  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Để phép chia a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vertAlign w:val="superscript"/>
              </w:rPr>
              <w:t>m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 xml:space="preserve"> : a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vertAlign w:val="superscript"/>
              </w:rPr>
              <w:t>n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 xml:space="preserve"> thực hiện được ta cần chú ý điều kiện gì ? Trong trường hợp m = n, ta được kết quả của  a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vertAlign w:val="superscript"/>
              </w:rPr>
              <w:t>m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 xml:space="preserve"> : a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vertAlign w:val="superscript"/>
              </w:rPr>
              <w:t>n</w:t>
            </w:r>
            <w:r w:rsidRPr="00330D18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 xml:space="preserve"> bằng bao nhiêu ?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+ GV lưu ý cho HS phần chú ý.</w:t>
            </w:r>
          </w:p>
          <w:p w:rsidR="005768A5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 hướng dẫn HS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Ví dụ 3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</w:p>
          <w:p w:rsidR="005768A5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lastRenderedPageBreak/>
              <w:t xml:space="preserve">+ GV cho HS áp dụng kiến thức là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Luyện tập 3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- Bước 2: Thực hiện nhiệm vụ: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+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>HS theo dõi SGK, chú ý nghe, hiểu và hoàn thành các yêu cầu.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GV: quan sát và trợ giúp HS.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- Bước 3: Báo cáo, thảo luận: 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+HS: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heo dõi, lắng nghe, phát biểu, lên bảng, hoàn thành vở.</w:t>
            </w:r>
          </w:p>
          <w:p w:rsidR="00544F8D" w:rsidRPr="00330D18" w:rsidRDefault="00544F8D" w:rsidP="002768E5">
            <w:pPr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+ Các nhóm nhận xét, bổ sung cho nhau.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- Bước 4: Kết luận, nhận định: </w:t>
            </w:r>
            <w:r w:rsidRPr="00330D18">
              <w:rPr>
                <w:rFonts w:ascii="Times New Roman" w:hAnsi="Times New Roman"/>
                <w:sz w:val="28"/>
                <w:szCs w:val="28"/>
                <w:lang w:val="nl-NL"/>
              </w:rPr>
              <w:t>GV tổng quát lưu ý lại kiến thức trọng tâm và gọi 1 học sinh nhắc lại.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4068" w:type="dxa"/>
          </w:tcPr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lastRenderedPageBreak/>
              <w:t>2. Nhân và chia hai lũy thừa cùng cơ số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a. Nhân hai lũy thừa cùng cơ số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Khi nhân hai lũy thừa cùng cơ số, ta giữ nguyên cơ số và cộng các số mũ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. 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>n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= 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>m+n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</w:pP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  <w:t>Ví dụ 2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6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3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6+3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9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5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4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5+4+2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11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</w:pP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  <w:t>Luyện tập 2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a.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3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3+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10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b.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4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5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9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4+5+9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18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c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2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4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6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.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8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2+4+6+8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0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b. Chia hai lũy thừa cùng cơ số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Khi chia ha lũy thừa cùng cơ số (khác 0), ta giữ nguyên cơ số và lấy số mũ của số bị chia trừ số mũ của số chia: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m 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>: 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>n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= a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  <w:t>m-n</w:t>
            </w:r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(  a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nl-NL"/>
                </w:rPr>
                <m:t>≠</m:t>
              </m:r>
            </m:oMath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0, m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nl-NL"/>
                </w:rPr>
                <m:t>≥</m:t>
              </m:r>
            </m:oMath>
            <w:r w:rsidRPr="00330D18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  <w:t xml:space="preserve"> n)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b/>
                <w:i/>
                <w:color w:val="000000" w:themeColor="text1"/>
                <w:sz w:val="28"/>
                <w:szCs w:val="28"/>
                <w:u w:val="single"/>
                <w:lang w:val="nl-NL"/>
              </w:rPr>
              <w:t>* Chú ý: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lastRenderedPageBreak/>
              <w:t>Người ta quy ước a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1 ( a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nl-NL"/>
                </w:rPr>
                <m:t>≠</m:t>
              </m:r>
            </m:oMath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0)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</w:pP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  <w:t xml:space="preserve">Ví dụ 3: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6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: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3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6-3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2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3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: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4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7-4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3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</w:pPr>
            <w:r w:rsidRPr="00330D18">
              <w:rPr>
                <w:rFonts w:ascii="Times New Roman" w:hAnsi="Times New Roman"/>
                <w:i/>
                <w:color w:val="000000" w:themeColor="text1"/>
                <w:sz w:val="28"/>
                <w:szCs w:val="28"/>
                <w:u w:val="single"/>
                <w:lang w:val="nl-NL"/>
              </w:rPr>
              <w:t xml:space="preserve">Luyện tập 3: 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a) 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6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: 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4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7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b) 1  091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10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: 1 091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10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 091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100-100 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= 1 091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0</w:t>
            </w:r>
            <w:r w:rsidRPr="00330D18"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= 1</w:t>
            </w: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</w:p>
          <w:p w:rsidR="00544F8D" w:rsidRPr="00330D18" w:rsidRDefault="00544F8D" w:rsidP="002768E5">
            <w:pPr>
              <w:tabs>
                <w:tab w:val="left" w:pos="567"/>
                <w:tab w:val="left" w:pos="1134"/>
              </w:tabs>
              <w:spacing w:before="120" w:after="120" w:line="36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</w:pPr>
          </w:p>
        </w:tc>
      </w:tr>
    </w:tbl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fr-FR"/>
        </w:rPr>
      </w:pPr>
      <w:r w:rsidRPr="00330D18">
        <w:rPr>
          <w:b/>
          <w:szCs w:val="28"/>
          <w:lang w:val="fr-FR"/>
        </w:rPr>
        <w:lastRenderedPageBreak/>
        <w:t>C. HOẠT ĐỘNG  LUYỆN TẬP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>a) Mục tiêu:</w:t>
      </w:r>
      <w:r w:rsidRPr="00330D18">
        <w:rPr>
          <w:color w:val="000000" w:themeColor="text1"/>
          <w:szCs w:val="28"/>
          <w:lang w:val="fr-FR"/>
        </w:rPr>
        <w:t xml:space="preserve"> </w:t>
      </w:r>
      <w:r w:rsidRPr="00330D18">
        <w:rPr>
          <w:szCs w:val="28"/>
          <w:lang w:val="fr-FR"/>
        </w:rPr>
        <w:t>Học sinh củng cố lại kiến thức thông qua một số bài tập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b) Nội dung: </w:t>
      </w:r>
      <w:r w:rsidRPr="00330D18">
        <w:rPr>
          <w:color w:val="000000" w:themeColor="text1"/>
          <w:szCs w:val="28"/>
          <w:lang w:val="fr-FR"/>
        </w:rPr>
        <w:t>HS dựa vào kiến thức đã học vận dụng làm BT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lastRenderedPageBreak/>
        <w:t xml:space="preserve">c) Sản phẩm: </w:t>
      </w:r>
      <w:r w:rsidRPr="00330D18">
        <w:rPr>
          <w:color w:val="000000" w:themeColor="text1"/>
          <w:szCs w:val="28"/>
          <w:lang w:val="fr-FR"/>
        </w:rPr>
        <w:t>Kết quả của HS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d) Tổ chức thực hiện: </w:t>
      </w:r>
    </w:p>
    <w:p w:rsidR="005768A5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i/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 xml:space="preserve">- </w:t>
      </w:r>
      <w:r w:rsidRPr="00330D18">
        <w:rPr>
          <w:i/>
          <w:color w:val="000000" w:themeColor="text1"/>
          <w:szCs w:val="28"/>
          <w:lang w:val="fr-FR"/>
        </w:rPr>
        <w:t xml:space="preserve">GV yêu cầu HS hoàn thành </w:t>
      </w:r>
      <w:r w:rsidR="005768A5" w:rsidRPr="00330D18">
        <w:rPr>
          <w:i/>
          <w:color w:val="000000" w:themeColor="text1"/>
          <w:szCs w:val="28"/>
          <w:lang w:val="fr-FR"/>
        </w:rPr>
        <w:t>bài tập trắc nghiệm (tổng hợp từ các bài 1.36 ;</w:t>
      </w:r>
      <w:r w:rsidR="00A80F26" w:rsidRPr="00330D18">
        <w:rPr>
          <w:i/>
          <w:color w:val="000000" w:themeColor="text1"/>
          <w:szCs w:val="28"/>
          <w:lang w:val="fr-FR"/>
        </w:rPr>
        <w:t>1.38 ;</w:t>
      </w:r>
      <w:r w:rsidR="005768A5" w:rsidRPr="00330D18">
        <w:rPr>
          <w:i/>
          <w:color w:val="000000" w:themeColor="text1"/>
          <w:szCs w:val="28"/>
          <w:lang w:val="fr-FR"/>
        </w:rPr>
        <w:t>1.41 ;1.42 ;1.43)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i/>
          <w:color w:val="000000" w:themeColor="text1"/>
          <w:szCs w:val="28"/>
          <w:lang w:val="fr-FR"/>
        </w:rPr>
      </w:pPr>
      <w:r w:rsidRPr="00330D18">
        <w:rPr>
          <w:i/>
          <w:color w:val="000000" w:themeColor="text1"/>
          <w:szCs w:val="28"/>
          <w:lang w:val="fr-FR"/>
        </w:rPr>
        <w:t>- HS tiếp nhận nhiệm vụ, hoàn thành bài tập và lên bảng trình bày.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jc w:val="center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>Bài tập trắc nghiệm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jc w:val="center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(Khoanh tròn vào câu trả lời chính xác)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1) Tích 5</w:t>
      </w:r>
      <w:r w:rsidRPr="00330D18">
        <w:rPr>
          <w:color w:val="000000" w:themeColor="text1"/>
          <w:szCs w:val="28"/>
          <w:vertAlign w:val="superscript"/>
        </w:rPr>
        <w:t>7</w:t>
      </w:r>
      <w:r w:rsidRPr="00330D18">
        <w:rPr>
          <w:color w:val="000000" w:themeColor="text1"/>
          <w:szCs w:val="28"/>
        </w:rPr>
        <w:t>.5</w:t>
      </w:r>
      <w:r w:rsidRPr="00330D18">
        <w:rPr>
          <w:color w:val="000000" w:themeColor="text1"/>
          <w:szCs w:val="28"/>
          <w:vertAlign w:val="superscript"/>
        </w:rPr>
        <w:t>3</w:t>
      </w:r>
      <w:r w:rsidRPr="00330D18">
        <w:rPr>
          <w:color w:val="000000" w:themeColor="text1"/>
          <w:szCs w:val="28"/>
        </w:rPr>
        <w:t xml:space="preserve"> bằng: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A. 5</w:t>
      </w:r>
      <w:r w:rsidRPr="00330D18">
        <w:rPr>
          <w:color w:val="000000" w:themeColor="text1"/>
          <w:szCs w:val="28"/>
          <w:vertAlign w:val="superscript"/>
        </w:rPr>
        <w:t>21</w:t>
      </w:r>
      <w:r w:rsidRPr="00330D18">
        <w:rPr>
          <w:b/>
          <w:color w:val="000000" w:themeColor="text1"/>
          <w:szCs w:val="28"/>
        </w:rPr>
        <w:t xml:space="preserve">    </w:t>
      </w:r>
      <w:r w:rsidR="00A80F26" w:rsidRPr="00330D18">
        <w:rPr>
          <w:b/>
          <w:color w:val="000000" w:themeColor="text1"/>
          <w:szCs w:val="28"/>
        </w:rPr>
        <w:t xml:space="preserve"> </w:t>
      </w:r>
      <w:r w:rsidRPr="00330D18">
        <w:rPr>
          <w:b/>
          <w:color w:val="FF0000"/>
          <w:szCs w:val="28"/>
        </w:rPr>
        <w:t>B. 5</w:t>
      </w:r>
      <w:r w:rsidRPr="00330D18">
        <w:rPr>
          <w:b/>
          <w:color w:val="FF0000"/>
          <w:szCs w:val="28"/>
          <w:vertAlign w:val="superscript"/>
        </w:rPr>
        <w:t>10</w:t>
      </w:r>
      <w:r w:rsidRPr="00330D18">
        <w:rPr>
          <w:b/>
          <w:color w:val="FF0000"/>
          <w:szCs w:val="28"/>
        </w:rPr>
        <w:t xml:space="preserve">      </w:t>
      </w:r>
      <w:r w:rsidRPr="00330D18">
        <w:rPr>
          <w:color w:val="000000" w:themeColor="text1"/>
          <w:szCs w:val="28"/>
        </w:rPr>
        <w:t>C. 10</w:t>
      </w:r>
      <w:r w:rsidRPr="00330D18">
        <w:rPr>
          <w:color w:val="000000" w:themeColor="text1"/>
          <w:szCs w:val="28"/>
          <w:vertAlign w:val="superscript"/>
        </w:rPr>
        <w:t>5</w:t>
      </w:r>
      <w:r w:rsidRPr="00330D18">
        <w:rPr>
          <w:color w:val="000000" w:themeColor="text1"/>
          <w:szCs w:val="28"/>
        </w:rPr>
        <w:t xml:space="preserve">     </w:t>
      </w:r>
      <w:r w:rsidR="00A80F26" w:rsidRPr="00330D18">
        <w:rPr>
          <w:color w:val="000000" w:themeColor="text1"/>
          <w:szCs w:val="28"/>
        </w:rPr>
        <w:t xml:space="preserve"> </w:t>
      </w:r>
      <w:r w:rsidRPr="00330D18">
        <w:rPr>
          <w:color w:val="000000" w:themeColor="text1"/>
          <w:szCs w:val="28"/>
        </w:rPr>
        <w:t>D. 5</w:t>
      </w:r>
      <w:r w:rsidRPr="00330D18">
        <w:rPr>
          <w:color w:val="000000" w:themeColor="text1"/>
          <w:szCs w:val="28"/>
          <w:vertAlign w:val="superscript"/>
        </w:rPr>
        <w:t>4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2) Thương 5</w:t>
      </w:r>
      <w:r w:rsidRPr="00330D18">
        <w:rPr>
          <w:color w:val="000000" w:themeColor="text1"/>
          <w:szCs w:val="28"/>
          <w:vertAlign w:val="superscript"/>
        </w:rPr>
        <w:t>8</w:t>
      </w:r>
      <w:r w:rsidRPr="00330D18">
        <w:rPr>
          <w:color w:val="000000" w:themeColor="text1"/>
          <w:szCs w:val="28"/>
        </w:rPr>
        <w:t>: 5</w:t>
      </w:r>
      <w:r w:rsidRPr="00330D18">
        <w:rPr>
          <w:color w:val="000000" w:themeColor="text1"/>
          <w:szCs w:val="28"/>
          <w:vertAlign w:val="superscript"/>
        </w:rPr>
        <w:t>4</w:t>
      </w:r>
      <w:r w:rsidRPr="00330D18">
        <w:rPr>
          <w:color w:val="000000" w:themeColor="text1"/>
          <w:szCs w:val="28"/>
        </w:rPr>
        <w:t xml:space="preserve"> bằng: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vertAlign w:val="superscript"/>
        </w:rPr>
      </w:pPr>
      <w:r w:rsidRPr="00330D18">
        <w:rPr>
          <w:b/>
          <w:color w:val="FF0000"/>
          <w:szCs w:val="28"/>
        </w:rPr>
        <w:t>A. 5</w:t>
      </w:r>
      <w:r w:rsidRPr="00330D18">
        <w:rPr>
          <w:b/>
          <w:color w:val="FF0000"/>
          <w:szCs w:val="28"/>
          <w:vertAlign w:val="superscript"/>
        </w:rPr>
        <w:t>4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B. 10</w:t>
      </w:r>
      <w:r w:rsidRPr="00330D18">
        <w:rPr>
          <w:color w:val="000000" w:themeColor="text1"/>
          <w:szCs w:val="28"/>
          <w:vertAlign w:val="superscript"/>
        </w:rPr>
        <w:t>4</w:t>
      </w:r>
      <w:r w:rsidRPr="00330D18">
        <w:rPr>
          <w:color w:val="000000" w:themeColor="text1"/>
          <w:szCs w:val="28"/>
        </w:rPr>
        <w:t xml:space="preserve">       C. 4</w:t>
      </w:r>
      <w:r w:rsidRPr="00330D18">
        <w:rPr>
          <w:color w:val="000000" w:themeColor="text1"/>
          <w:szCs w:val="28"/>
          <w:vertAlign w:val="superscript"/>
        </w:rPr>
        <w:t>5</w:t>
      </w:r>
      <w:r w:rsidRPr="00330D18">
        <w:rPr>
          <w:color w:val="000000" w:themeColor="text1"/>
          <w:szCs w:val="28"/>
        </w:rPr>
        <w:t xml:space="preserve">     D. 5</w:t>
      </w:r>
      <w:r w:rsidRPr="00330D18">
        <w:rPr>
          <w:color w:val="000000" w:themeColor="text1"/>
          <w:szCs w:val="28"/>
          <w:vertAlign w:val="superscript"/>
        </w:rPr>
        <w:t>12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3) Viết gọn tích 9.9.9.9.9 bằng cách dùng luỹ thừa: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b/>
          <w:color w:val="FF0000"/>
          <w:szCs w:val="28"/>
        </w:rPr>
        <w:t>A. 9</w:t>
      </w:r>
      <w:r w:rsidRPr="00330D18">
        <w:rPr>
          <w:b/>
          <w:color w:val="FF0000"/>
          <w:szCs w:val="28"/>
          <w:vertAlign w:val="superscript"/>
        </w:rPr>
        <w:t>5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B. 5</w:t>
      </w:r>
      <w:r w:rsidRPr="00330D18">
        <w:rPr>
          <w:color w:val="000000" w:themeColor="text1"/>
          <w:szCs w:val="28"/>
          <w:vertAlign w:val="superscript"/>
        </w:rPr>
        <w:t>9</w:t>
      </w:r>
      <w:r w:rsidRPr="00330D18">
        <w:rPr>
          <w:color w:val="000000" w:themeColor="text1"/>
          <w:szCs w:val="28"/>
        </w:rPr>
        <w:t xml:space="preserve">       C. 99999</w:t>
      </w:r>
      <w:r w:rsidRPr="00330D18">
        <w:rPr>
          <w:color w:val="000000" w:themeColor="text1"/>
          <w:szCs w:val="28"/>
          <w:vertAlign w:val="superscript"/>
        </w:rPr>
        <w:t>5</w:t>
      </w:r>
      <w:r w:rsidRPr="00330D18">
        <w:rPr>
          <w:color w:val="000000" w:themeColor="text1"/>
          <w:szCs w:val="28"/>
        </w:rPr>
        <w:t xml:space="preserve">     D. 9</w:t>
      </w:r>
      <w:r w:rsidRPr="00330D18">
        <w:rPr>
          <w:color w:val="000000" w:themeColor="text1"/>
          <w:szCs w:val="28"/>
          <w:vertAlign w:val="superscript"/>
        </w:rPr>
        <w:t>9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4) Viết gọn tích 10.10.10.10 bằng cách dùng luỹ thừa:</w:t>
      </w:r>
    </w:p>
    <w:p w:rsidR="005768A5" w:rsidRPr="00330D18" w:rsidRDefault="005768A5" w:rsidP="005768A5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 A. 10000</w:t>
      </w:r>
      <w:r w:rsidRPr="00330D18">
        <w:rPr>
          <w:color w:val="000000" w:themeColor="text1"/>
          <w:szCs w:val="28"/>
          <w:vertAlign w:val="superscript"/>
        </w:rPr>
        <w:t>4</w:t>
      </w:r>
      <w:r w:rsidRPr="00330D18">
        <w:rPr>
          <w:color w:val="000000" w:themeColor="text1"/>
          <w:szCs w:val="28"/>
        </w:rPr>
        <w:t xml:space="preserve">     B. 4</w:t>
      </w:r>
      <w:r w:rsidRPr="00330D18">
        <w:rPr>
          <w:color w:val="000000" w:themeColor="text1"/>
          <w:szCs w:val="28"/>
          <w:vertAlign w:val="superscript"/>
        </w:rPr>
        <w:t>10000</w:t>
      </w:r>
      <w:r w:rsidRPr="00330D18">
        <w:rPr>
          <w:color w:val="000000" w:themeColor="text1"/>
          <w:szCs w:val="28"/>
        </w:rPr>
        <w:t xml:space="preserve">       C. 4</w:t>
      </w:r>
      <w:r w:rsidRPr="00330D18">
        <w:rPr>
          <w:color w:val="000000" w:themeColor="text1"/>
          <w:szCs w:val="28"/>
          <w:vertAlign w:val="superscript"/>
        </w:rPr>
        <w:t>10</w:t>
      </w:r>
      <w:r w:rsidRPr="00330D18">
        <w:rPr>
          <w:color w:val="000000" w:themeColor="text1"/>
          <w:szCs w:val="28"/>
        </w:rPr>
        <w:t xml:space="preserve">     </w:t>
      </w:r>
      <w:r w:rsidRPr="00330D18">
        <w:rPr>
          <w:b/>
          <w:color w:val="FF0000"/>
          <w:szCs w:val="28"/>
        </w:rPr>
        <w:t>D. 10</w:t>
      </w:r>
      <w:r w:rsidRPr="00330D18">
        <w:rPr>
          <w:b/>
          <w:color w:val="FF0000"/>
          <w:szCs w:val="28"/>
          <w:vertAlign w:val="superscript"/>
        </w:rPr>
        <w:t>4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5) Biết : 2</w:t>
      </w:r>
      <w:r w:rsidRPr="00330D18">
        <w:rPr>
          <w:color w:val="000000" w:themeColor="text1"/>
          <w:szCs w:val="28"/>
          <w:vertAlign w:val="superscript"/>
        </w:rPr>
        <w:t>10</w:t>
      </w:r>
      <w:r w:rsidRPr="00330D18">
        <w:rPr>
          <w:color w:val="000000" w:themeColor="text1"/>
          <w:szCs w:val="28"/>
        </w:rPr>
        <w:t xml:space="preserve"> = 1024. Tính 2</w:t>
      </w:r>
      <w:r w:rsidRPr="00330D18">
        <w:rPr>
          <w:color w:val="000000" w:themeColor="text1"/>
          <w:szCs w:val="28"/>
          <w:vertAlign w:val="superscript"/>
        </w:rPr>
        <w:t>9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A. 1042     B. 1220       </w:t>
      </w:r>
      <w:r w:rsidRPr="00330D18">
        <w:rPr>
          <w:b/>
          <w:color w:val="FF0000"/>
          <w:szCs w:val="28"/>
        </w:rPr>
        <w:t>C. 512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D. 521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6) Biết 2</w:t>
      </w:r>
      <w:r w:rsidRPr="00330D18">
        <w:rPr>
          <w:color w:val="000000" w:themeColor="text1"/>
          <w:szCs w:val="28"/>
          <w:vertAlign w:val="superscript"/>
        </w:rPr>
        <w:t>10</w:t>
      </w:r>
      <w:r w:rsidRPr="00330D18">
        <w:rPr>
          <w:color w:val="000000" w:themeColor="text1"/>
          <w:szCs w:val="28"/>
        </w:rPr>
        <w:t xml:space="preserve"> = 1024. Tính 2</w:t>
      </w:r>
      <w:r w:rsidRPr="00330D18">
        <w:rPr>
          <w:color w:val="000000" w:themeColor="text1"/>
          <w:szCs w:val="28"/>
          <w:vertAlign w:val="superscript"/>
        </w:rPr>
        <w:t>11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b/>
          <w:color w:val="FF0000"/>
          <w:szCs w:val="28"/>
        </w:rPr>
        <w:t>A. 2048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B. 4820       C. 1026     D. 1062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7) Viết tổng 1+3+5+7 dưới dạng bình phương của một số tự nhiên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FF0000"/>
          <w:szCs w:val="28"/>
        </w:rPr>
      </w:pPr>
      <w:r w:rsidRPr="00330D18">
        <w:rPr>
          <w:color w:val="000000" w:themeColor="text1"/>
          <w:szCs w:val="28"/>
        </w:rPr>
        <w:t>A. 2</w:t>
      </w:r>
      <w:r w:rsidRPr="00330D18">
        <w:rPr>
          <w:color w:val="000000" w:themeColor="text1"/>
          <w:szCs w:val="28"/>
          <w:vertAlign w:val="superscript"/>
        </w:rPr>
        <w:t>4</w:t>
      </w:r>
      <w:r w:rsidRPr="00330D18">
        <w:rPr>
          <w:color w:val="000000" w:themeColor="text1"/>
          <w:szCs w:val="28"/>
        </w:rPr>
        <w:t xml:space="preserve">     B. 16</w:t>
      </w:r>
      <w:r w:rsidRPr="00330D18">
        <w:rPr>
          <w:color w:val="000000" w:themeColor="text1"/>
          <w:szCs w:val="28"/>
          <w:vertAlign w:val="superscript"/>
        </w:rPr>
        <w:t>0</w:t>
      </w:r>
      <w:r w:rsidRPr="00330D18">
        <w:rPr>
          <w:color w:val="000000" w:themeColor="text1"/>
          <w:szCs w:val="28"/>
        </w:rPr>
        <w:t xml:space="preserve">      C. 2</w:t>
      </w:r>
      <w:r w:rsidRPr="00330D18">
        <w:rPr>
          <w:color w:val="000000" w:themeColor="text1"/>
          <w:szCs w:val="28"/>
          <w:vertAlign w:val="superscript"/>
        </w:rPr>
        <w:t>4</w:t>
      </w:r>
      <w:r w:rsidRPr="00330D18">
        <w:rPr>
          <w:color w:val="000000" w:themeColor="text1"/>
          <w:szCs w:val="28"/>
        </w:rPr>
        <w:t xml:space="preserve">     </w:t>
      </w:r>
      <w:r w:rsidRPr="00330D18">
        <w:rPr>
          <w:b/>
          <w:color w:val="FF0000"/>
          <w:szCs w:val="28"/>
        </w:rPr>
        <w:t>D. 4</w:t>
      </w:r>
      <w:r w:rsidRPr="00330D18">
        <w:rPr>
          <w:b/>
          <w:color w:val="FF0000"/>
          <w:szCs w:val="28"/>
          <w:vertAlign w:val="superscript"/>
        </w:rPr>
        <w:t>2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8) Viết tổng 1+3+5+7+9 dưới dạng bình phương của một số tự nhiên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b/>
          <w:color w:val="FF0000"/>
          <w:szCs w:val="28"/>
        </w:rPr>
        <w:lastRenderedPageBreak/>
        <w:t xml:space="preserve"> A. 5</w:t>
      </w:r>
      <w:r w:rsidRPr="00330D18">
        <w:rPr>
          <w:b/>
          <w:color w:val="FF0000"/>
          <w:szCs w:val="28"/>
          <w:vertAlign w:val="superscript"/>
        </w:rPr>
        <w:t>2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B. 2</w:t>
      </w:r>
      <w:r w:rsidRPr="00330D18">
        <w:rPr>
          <w:color w:val="000000" w:themeColor="text1"/>
          <w:szCs w:val="28"/>
          <w:vertAlign w:val="superscript"/>
        </w:rPr>
        <w:t>5</w:t>
      </w:r>
      <w:r w:rsidRPr="00330D18">
        <w:rPr>
          <w:color w:val="000000" w:themeColor="text1"/>
          <w:szCs w:val="28"/>
        </w:rPr>
        <w:t xml:space="preserve">       C. 25    D. 25</w:t>
      </w:r>
      <w:r w:rsidRPr="00330D18">
        <w:rPr>
          <w:color w:val="000000" w:themeColor="text1"/>
          <w:szCs w:val="28"/>
          <w:vertAlign w:val="superscript"/>
        </w:rPr>
        <w:t>2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9) Tính 2</w:t>
      </w:r>
      <w:r w:rsidRPr="00330D18">
        <w:rPr>
          <w:color w:val="000000" w:themeColor="text1"/>
          <w:szCs w:val="28"/>
          <w:vertAlign w:val="superscript"/>
        </w:rPr>
        <w:t xml:space="preserve">5 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b/>
          <w:color w:val="FF0000"/>
          <w:szCs w:val="28"/>
        </w:rPr>
        <w:t>A. 32</w:t>
      </w:r>
      <w:r w:rsidRPr="00330D18">
        <w:rPr>
          <w:color w:val="FF0000"/>
          <w:szCs w:val="28"/>
        </w:rPr>
        <w:t xml:space="preserve">     </w:t>
      </w:r>
      <w:r w:rsidRPr="00330D18">
        <w:rPr>
          <w:color w:val="000000" w:themeColor="text1"/>
          <w:szCs w:val="28"/>
        </w:rPr>
        <w:t>B. 25       C. 2     D. 16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10) Tính 5</w:t>
      </w:r>
      <w:r w:rsidRPr="00330D18">
        <w:rPr>
          <w:color w:val="000000" w:themeColor="text1"/>
          <w:szCs w:val="28"/>
          <w:vertAlign w:val="superscript"/>
        </w:rPr>
        <w:t>2</w:t>
      </w:r>
      <w:r w:rsidRPr="00330D18">
        <w:rPr>
          <w:color w:val="000000" w:themeColor="text1"/>
          <w:szCs w:val="28"/>
        </w:rPr>
        <w:t xml:space="preserve"> </w:t>
      </w:r>
    </w:p>
    <w:p w:rsidR="00A80F26" w:rsidRPr="00330D18" w:rsidRDefault="00A80F26" w:rsidP="00A80F26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A. 52.      </w:t>
      </w:r>
      <w:r w:rsidRPr="00330D18">
        <w:rPr>
          <w:b/>
          <w:color w:val="FF0000"/>
          <w:szCs w:val="28"/>
        </w:rPr>
        <w:t>B. 25</w:t>
      </w:r>
      <w:r w:rsidRPr="00330D18">
        <w:rPr>
          <w:color w:val="FF0000"/>
          <w:szCs w:val="28"/>
        </w:rPr>
        <w:t xml:space="preserve">       </w:t>
      </w:r>
      <w:r w:rsidRPr="00330D18">
        <w:rPr>
          <w:color w:val="000000" w:themeColor="text1"/>
          <w:szCs w:val="28"/>
        </w:rPr>
        <w:t>C. 15     D. 5</w:t>
      </w:r>
    </w:p>
    <w:p w:rsidR="00544F8D" w:rsidRPr="00330D18" w:rsidRDefault="00544F8D" w:rsidP="00544F8D">
      <w:pPr>
        <w:spacing w:before="120" w:after="120" w:line="360" w:lineRule="auto"/>
        <w:rPr>
          <w:i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- </w:t>
      </w:r>
      <w:r w:rsidRPr="00330D18">
        <w:rPr>
          <w:i/>
          <w:color w:val="000000" w:themeColor="text1"/>
          <w:szCs w:val="28"/>
          <w:lang w:val="fr-FR"/>
        </w:rPr>
        <w:t>GV đánh giá, nhận xét, chuẩn kiến thức.</w:t>
      </w:r>
    </w:p>
    <w:p w:rsidR="00544F8D" w:rsidRPr="00330D18" w:rsidRDefault="00544F8D" w:rsidP="00544F8D">
      <w:pPr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>D. HOẠT ĐỘNG VẬN DỤNG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>a) Mục tiêu:</w:t>
      </w:r>
      <w:r w:rsidRPr="00330D18">
        <w:rPr>
          <w:color w:val="000000" w:themeColor="text1"/>
          <w:szCs w:val="28"/>
          <w:lang w:val="fr-FR"/>
        </w:rPr>
        <w:t xml:space="preserve"> </w:t>
      </w:r>
      <w:r w:rsidRPr="00330D18">
        <w:rPr>
          <w:szCs w:val="28"/>
          <w:lang w:val="fr-FR"/>
        </w:rPr>
        <w:t>Học sinh thực hiện làm bài tập vận dụng để củng cố kiến thức và áp  dụng kiến thức vào thực tế đời sống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b) Nội dung: </w:t>
      </w:r>
      <w:r w:rsidRPr="00330D18">
        <w:rPr>
          <w:color w:val="000000" w:themeColor="text1"/>
          <w:szCs w:val="28"/>
          <w:lang w:val="fr-FR"/>
        </w:rPr>
        <w:t>HS sử dụng SGK và vận dụng kiến thức đã học để hoàn thành bài tập.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c) Sản phẩm: </w:t>
      </w:r>
      <w:r w:rsidRPr="00330D18">
        <w:rPr>
          <w:color w:val="000000" w:themeColor="text1"/>
          <w:szCs w:val="28"/>
          <w:lang w:val="fr-FR"/>
        </w:rPr>
        <w:t xml:space="preserve">Kết quả của HS. </w:t>
      </w:r>
    </w:p>
    <w:p w:rsidR="00544F8D" w:rsidRPr="00330D18" w:rsidRDefault="00544F8D" w:rsidP="00544F8D">
      <w:pPr>
        <w:tabs>
          <w:tab w:val="left" w:pos="567"/>
          <w:tab w:val="left" w:pos="1134"/>
        </w:tabs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d) Tổ chức thực hiện: </w:t>
      </w:r>
    </w:p>
    <w:p w:rsidR="00A80F26" w:rsidRPr="00330D18" w:rsidRDefault="00544F8D" w:rsidP="00544F8D">
      <w:pPr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i/>
          <w:color w:val="000000" w:themeColor="text1"/>
          <w:szCs w:val="28"/>
          <w:lang w:val="fr-FR"/>
        </w:rPr>
        <w:t xml:space="preserve">- GV yêu cầu HS hoàn thành các bài tập vận dụng : </w:t>
      </w:r>
      <w:r w:rsidRPr="00330D18">
        <w:rPr>
          <w:b/>
          <w:color w:val="000000" w:themeColor="text1"/>
          <w:szCs w:val="28"/>
          <w:lang w:val="fr-FR"/>
        </w:rPr>
        <w:t>Bài 1.39 ;  1.40 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Bài 1.39 : 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215 = 2. 10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 xml:space="preserve"> + 1.10  + 5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902 = 9. 10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 xml:space="preserve"> + 2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2 020 = 2. 10</w:t>
      </w:r>
      <w:r w:rsidRPr="00330D18">
        <w:rPr>
          <w:color w:val="000000" w:themeColor="text1"/>
          <w:szCs w:val="28"/>
          <w:vertAlign w:val="superscript"/>
          <w:lang w:val="fr-FR"/>
        </w:rPr>
        <w:t>3</w:t>
      </w:r>
      <w:r w:rsidRPr="00330D18">
        <w:rPr>
          <w:color w:val="000000" w:themeColor="text1"/>
          <w:szCs w:val="28"/>
          <w:lang w:val="fr-FR"/>
        </w:rPr>
        <w:t xml:space="preserve"> + 2.10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 xml:space="preserve">  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883 001 = 8. 10</w:t>
      </w:r>
      <w:r w:rsidRPr="00330D18">
        <w:rPr>
          <w:color w:val="000000" w:themeColor="text1"/>
          <w:szCs w:val="28"/>
          <w:vertAlign w:val="superscript"/>
          <w:lang w:val="fr-FR"/>
        </w:rPr>
        <w:t>5</w:t>
      </w:r>
      <w:r w:rsidRPr="00330D18">
        <w:rPr>
          <w:color w:val="000000" w:themeColor="text1"/>
          <w:szCs w:val="28"/>
          <w:lang w:val="fr-FR"/>
        </w:rPr>
        <w:t xml:space="preserve"> + 8. 10</w:t>
      </w:r>
      <w:r w:rsidRPr="00330D18">
        <w:rPr>
          <w:color w:val="000000" w:themeColor="text1"/>
          <w:szCs w:val="28"/>
          <w:vertAlign w:val="superscript"/>
          <w:lang w:val="fr-FR"/>
        </w:rPr>
        <w:t>4</w:t>
      </w:r>
      <w:r w:rsidRPr="00330D18">
        <w:rPr>
          <w:color w:val="000000" w:themeColor="text1"/>
          <w:szCs w:val="28"/>
          <w:lang w:val="fr-FR"/>
        </w:rPr>
        <w:t xml:space="preserve"> + 3. 10</w:t>
      </w:r>
      <w:r w:rsidRPr="00330D18">
        <w:rPr>
          <w:color w:val="000000" w:themeColor="text1"/>
          <w:szCs w:val="28"/>
          <w:vertAlign w:val="superscript"/>
          <w:lang w:val="fr-FR"/>
        </w:rPr>
        <w:t>3</w:t>
      </w:r>
      <w:r w:rsidRPr="00330D18">
        <w:rPr>
          <w:color w:val="000000" w:themeColor="text1"/>
          <w:szCs w:val="28"/>
          <w:lang w:val="fr-FR"/>
        </w:rPr>
        <w:t xml:space="preserve"> + 1</w:t>
      </w:r>
    </w:p>
    <w:p w:rsidR="00544F8D" w:rsidRPr="00330D18" w:rsidRDefault="00544F8D" w:rsidP="00544F8D">
      <w:pPr>
        <w:spacing w:before="120" w:after="120" w:line="360" w:lineRule="auto"/>
        <w:rPr>
          <w:b/>
          <w:color w:val="000000" w:themeColor="text1"/>
          <w:szCs w:val="28"/>
          <w:lang w:val="fr-FR"/>
        </w:rPr>
      </w:pPr>
      <w:r w:rsidRPr="00330D18">
        <w:rPr>
          <w:b/>
          <w:color w:val="000000" w:themeColor="text1"/>
          <w:szCs w:val="28"/>
          <w:lang w:val="fr-FR"/>
        </w:rPr>
        <w:t xml:space="preserve">Bài 1.40 : 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11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>=121 ; 111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 xml:space="preserve">=12 321 ; 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fr-FR"/>
        </w:rPr>
      </w:pPr>
      <w:r w:rsidRPr="00330D18">
        <w:rPr>
          <w:color w:val="000000" w:themeColor="text1"/>
          <w:szCs w:val="28"/>
          <w:lang w:val="fr-FR"/>
        </w:rPr>
        <w:t>Dự đoán 1 111</w:t>
      </w:r>
      <w:r w:rsidRPr="00330D18">
        <w:rPr>
          <w:color w:val="000000" w:themeColor="text1"/>
          <w:szCs w:val="28"/>
          <w:vertAlign w:val="superscript"/>
          <w:lang w:val="fr-FR"/>
        </w:rPr>
        <w:t>2</w:t>
      </w:r>
      <w:r w:rsidRPr="00330D18">
        <w:rPr>
          <w:color w:val="000000" w:themeColor="text1"/>
          <w:szCs w:val="28"/>
          <w:lang w:val="fr-FR"/>
        </w:rPr>
        <w:t xml:space="preserve"> =  1 234 321</w:t>
      </w:r>
    </w:p>
    <w:p w:rsidR="00544F8D" w:rsidRPr="00330D18" w:rsidRDefault="00544F8D" w:rsidP="00544F8D">
      <w:pPr>
        <w:spacing w:before="120" w:after="120" w:line="360" w:lineRule="auto"/>
        <w:rPr>
          <w:i/>
          <w:color w:val="000000" w:themeColor="text1"/>
          <w:szCs w:val="28"/>
          <w:lang w:val="fr-FR"/>
        </w:rPr>
      </w:pPr>
      <w:r w:rsidRPr="00330D18">
        <w:rPr>
          <w:i/>
          <w:color w:val="000000" w:themeColor="text1"/>
          <w:szCs w:val="28"/>
          <w:lang w:val="fr-FR"/>
        </w:rPr>
        <w:lastRenderedPageBreak/>
        <w:t>- GV nhận xét, đánh giá, chuẩn kiến thức</w:t>
      </w:r>
    </w:p>
    <w:p w:rsidR="00AD7F31" w:rsidRPr="00330D18" w:rsidRDefault="00AD7F31" w:rsidP="00544F8D">
      <w:pPr>
        <w:spacing w:before="120" w:after="120" w:line="360" w:lineRule="auto"/>
        <w:rPr>
          <w:i/>
          <w:color w:val="000000" w:themeColor="text1"/>
          <w:szCs w:val="28"/>
          <w:lang w:val="fr-FR"/>
        </w:rPr>
      </w:pPr>
      <w:r w:rsidRPr="00330D18">
        <w:rPr>
          <w:i/>
          <w:color w:val="000000" w:themeColor="text1"/>
          <w:szCs w:val="28"/>
          <w:lang w:val="fr-FR"/>
        </w:rPr>
        <w:t>-GV chốt lại kiến thức cần ghi nhớ trong bài học</w:t>
      </w:r>
    </w:p>
    <w:p w:rsidR="00AD7F31" w:rsidRPr="00330D18" w:rsidRDefault="00AD7F31" w:rsidP="00AD7F31">
      <w:pPr>
        <w:spacing w:before="120" w:after="120" w:line="360" w:lineRule="auto"/>
        <w:rPr>
          <w:i/>
          <w:color w:val="000000" w:themeColor="text1"/>
          <w:szCs w:val="28"/>
        </w:rPr>
      </w:pPr>
      <w:r w:rsidRPr="00330D18">
        <w:rPr>
          <w:i/>
          <w:color w:val="000000" w:themeColor="text1"/>
          <w:szCs w:val="28"/>
        </w:rPr>
        <w:t>* Ghi nhớ kiến thức:</w:t>
      </w:r>
    </w:p>
    <w:p w:rsidR="00AD7F31" w:rsidRPr="00330D18" w:rsidRDefault="00AD7F31" w:rsidP="00AD7F31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05F64E" wp14:editId="72C6C94D">
                <wp:simplePos x="0" y="0"/>
                <wp:positionH relativeFrom="column">
                  <wp:posOffset>1377315</wp:posOffset>
                </wp:positionH>
                <wp:positionV relativeFrom="paragraph">
                  <wp:posOffset>307975</wp:posOffset>
                </wp:positionV>
                <wp:extent cx="254000" cy="869315"/>
                <wp:effectExtent l="35242" t="21908" r="47943" b="86042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54000" cy="869315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61C43D" id="Left Brace 1" o:spid="_x0000_s1026" type="#_x0000_t87" style="position:absolute;margin-left:108.45pt;margin-top:24.25pt;width:20pt;height:68.45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" adj="526" strokecolor="black [3200]" strokeweight="2pt">
                <v:shadow on="t" color="black" opacity="24903f" origin=",.5" offset="0,.55556mm"/>
              </v:shape>
            </w:pict>
          </mc:Fallback>
        </mc:AlternateContent>
      </w:r>
      <w:r w:rsidRPr="00330D18">
        <w:rPr>
          <w:color w:val="000000" w:themeColor="text1"/>
          <w:szCs w:val="28"/>
        </w:rPr>
        <w:t xml:space="preserve">- </w:t>
      </w:r>
      <w:r w:rsidR="00330D18" w:rsidRPr="00330D18">
        <w:rPr>
          <w:color w:val="000000" w:themeColor="text1"/>
          <w:szCs w:val="28"/>
        </w:rPr>
        <w:t>Luỹ thừa bậc n của số tự nhiên a là tích của n thừa số bằng nhau, mỗi thừa số bằng a:</w:t>
      </w:r>
      <w:r w:rsidR="00330D18" w:rsidRPr="00330D18">
        <w:rPr>
          <w:color w:val="000000" w:themeColor="text1"/>
          <w:position w:val="-4"/>
          <w:szCs w:val="28"/>
        </w:rPr>
        <w:object w:dxaOrig="340" w:dyaOrig="580">
          <v:shape id="_x0000_i1027" type="#_x0000_t75" style="width:17.25pt;height:29.25pt" o:ole="">
            <v:imagedata r:id="rId9" o:title=""/>
          </v:shape>
          <o:OLEObject Type="Embed" ProgID="Equation.DSMT4" ShapeID="_x0000_i1027" DrawAspect="Content" ObjectID="_1725155682" r:id="rId10"/>
        </w:object>
      </w:r>
      <w:r w:rsidRPr="00330D18">
        <w:rPr>
          <w:noProof/>
          <w:szCs w:val="28"/>
        </w:rPr>
        <w:t xml:space="preserve"> </w:t>
      </w:r>
      <w:r w:rsidRPr="00330D18">
        <w:rPr>
          <w:szCs w:val="28"/>
        </w:rPr>
        <w:t>a</w:t>
      </w:r>
      <w:r w:rsidRPr="00330D18">
        <w:rPr>
          <w:szCs w:val="28"/>
          <w:vertAlign w:val="superscript"/>
        </w:rPr>
        <w:t>n</w:t>
      </w:r>
      <w:r w:rsidRPr="00330D18">
        <w:rPr>
          <w:szCs w:val="28"/>
        </w:rPr>
        <w:t xml:space="preserve"> = </w:t>
      </w:r>
      <m:oMath>
        <m:r>
          <w:rPr>
            <w:rFonts w:ascii="Cambria Math" w:hAnsi="Cambria Math"/>
            <w:szCs w:val="28"/>
          </w:rPr>
          <m:t>a . a . …. . a</m:t>
        </m:r>
      </m:oMath>
      <w:r w:rsidRPr="00330D18">
        <w:rPr>
          <w:szCs w:val="28"/>
        </w:rPr>
        <w:t xml:space="preserve"> </w:t>
      </w:r>
      <w:r w:rsidR="00330D18" w:rsidRPr="00330D18">
        <w:rPr>
          <w:szCs w:val="28"/>
        </w:rPr>
        <w:t xml:space="preserve">(  n </w:t>
      </w:r>
      <m:oMath>
        <m:r>
          <w:rPr>
            <w:rFonts w:ascii="Cambria Math" w:hAnsi="Cambria Math"/>
            <w:szCs w:val="28"/>
          </w:rPr>
          <m:t>∈</m:t>
        </m:r>
      </m:oMath>
      <w:r w:rsidR="00330D18" w:rsidRPr="00330D18">
        <w:rPr>
          <w:szCs w:val="28"/>
        </w:rPr>
        <w:t xml:space="preserve"> N</w:t>
      </w:r>
      <w:r w:rsidR="00330D18" w:rsidRPr="00330D18">
        <w:rPr>
          <w:szCs w:val="28"/>
          <w:vertAlign w:val="superscript"/>
        </w:rPr>
        <w:t>*</w:t>
      </w:r>
      <w:r w:rsidR="00330D18" w:rsidRPr="00330D18">
        <w:rPr>
          <w:szCs w:val="28"/>
        </w:rPr>
        <w:t>)</w:t>
      </w:r>
    </w:p>
    <w:p w:rsidR="00AD7F31" w:rsidRPr="00330D18" w:rsidRDefault="00AD7F31" w:rsidP="00AD7F31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 xml:space="preserve">                         </w:t>
      </w:r>
      <w:r w:rsidRPr="00330D18">
        <w:rPr>
          <w:szCs w:val="28"/>
        </w:rPr>
        <w:t>n thừa số</w:t>
      </w:r>
    </w:p>
    <w:p w:rsidR="00DD2633" w:rsidRPr="00330D18" w:rsidRDefault="00AD7F31" w:rsidP="00AD7F31">
      <w:pPr>
        <w:spacing w:before="120" w:after="120" w:line="360" w:lineRule="auto"/>
        <w:rPr>
          <w:color w:val="000000" w:themeColor="text1"/>
          <w:szCs w:val="28"/>
          <w:vertAlign w:val="superscript"/>
        </w:rPr>
      </w:pPr>
      <w:r w:rsidRPr="00330D18">
        <w:rPr>
          <w:color w:val="000000" w:themeColor="text1"/>
          <w:szCs w:val="28"/>
        </w:rPr>
        <w:t>-</w:t>
      </w:r>
      <w:r w:rsidR="00330D18" w:rsidRPr="00330D18">
        <w:rPr>
          <w:color w:val="000000" w:themeColor="text1"/>
          <w:szCs w:val="28"/>
        </w:rPr>
        <w:t xml:space="preserve"> Nhân hai luỹ thừa cùng cơ số: a</w:t>
      </w:r>
      <w:r w:rsidR="00330D18" w:rsidRPr="00330D18">
        <w:rPr>
          <w:color w:val="000000" w:themeColor="text1"/>
          <w:szCs w:val="28"/>
          <w:vertAlign w:val="superscript"/>
        </w:rPr>
        <w:t>m</w:t>
      </w:r>
      <w:r w:rsidR="00330D18" w:rsidRPr="00330D18">
        <w:rPr>
          <w:color w:val="000000" w:themeColor="text1"/>
          <w:szCs w:val="28"/>
        </w:rPr>
        <w:t xml:space="preserve"> . a</w:t>
      </w:r>
      <w:r w:rsidR="00330D18" w:rsidRPr="00330D18">
        <w:rPr>
          <w:color w:val="000000" w:themeColor="text1"/>
          <w:szCs w:val="28"/>
          <w:vertAlign w:val="superscript"/>
        </w:rPr>
        <w:t>n</w:t>
      </w:r>
      <w:r w:rsidR="00330D18" w:rsidRPr="00330D18">
        <w:rPr>
          <w:color w:val="000000" w:themeColor="text1"/>
          <w:szCs w:val="28"/>
        </w:rPr>
        <w:t xml:space="preserve"> = a</w:t>
      </w:r>
      <w:r w:rsidR="00330D18" w:rsidRPr="00330D18">
        <w:rPr>
          <w:color w:val="000000" w:themeColor="text1"/>
          <w:szCs w:val="28"/>
          <w:vertAlign w:val="superscript"/>
        </w:rPr>
        <w:t>m + n</w:t>
      </w:r>
    </w:p>
    <w:p w:rsidR="00AD7F31" w:rsidRPr="00330D18" w:rsidRDefault="00AD7F31" w:rsidP="00544F8D">
      <w:pPr>
        <w:spacing w:before="120" w:after="120" w:line="360" w:lineRule="auto"/>
        <w:rPr>
          <w:color w:val="000000" w:themeColor="text1"/>
          <w:szCs w:val="28"/>
        </w:rPr>
      </w:pPr>
      <w:r w:rsidRPr="00330D18">
        <w:rPr>
          <w:color w:val="000000" w:themeColor="text1"/>
          <w:szCs w:val="28"/>
        </w:rPr>
        <w:t>- Chia hai lũy thừa cùng cơ số: a</w:t>
      </w:r>
      <w:r w:rsidRPr="00330D18">
        <w:rPr>
          <w:color w:val="000000" w:themeColor="text1"/>
          <w:szCs w:val="28"/>
          <w:vertAlign w:val="superscript"/>
        </w:rPr>
        <w:t>m</w:t>
      </w:r>
      <w:r w:rsidRPr="00330D18">
        <w:rPr>
          <w:color w:val="000000" w:themeColor="text1"/>
          <w:szCs w:val="28"/>
        </w:rPr>
        <w:t xml:space="preserve"> : a</w:t>
      </w:r>
      <w:r w:rsidRPr="00330D18">
        <w:rPr>
          <w:color w:val="000000" w:themeColor="text1"/>
          <w:szCs w:val="28"/>
          <w:vertAlign w:val="superscript"/>
        </w:rPr>
        <w:t>n</w:t>
      </w:r>
      <w:r w:rsidRPr="00330D18">
        <w:rPr>
          <w:color w:val="000000" w:themeColor="text1"/>
          <w:szCs w:val="28"/>
        </w:rPr>
        <w:t xml:space="preserve"> = a</w:t>
      </w:r>
      <w:r w:rsidRPr="00330D18">
        <w:rPr>
          <w:color w:val="000000" w:themeColor="text1"/>
          <w:szCs w:val="28"/>
          <w:vertAlign w:val="superscript"/>
        </w:rPr>
        <w:t xml:space="preserve">m – n </w:t>
      </w:r>
      <w:r w:rsidRPr="00330D18">
        <w:rPr>
          <w:color w:val="000000" w:themeColor="text1"/>
          <w:szCs w:val="28"/>
        </w:rPr>
        <w:t>(a ≠ 0 và m ≥ n)</w:t>
      </w:r>
    </w:p>
    <w:p w:rsidR="00544F8D" w:rsidRPr="00330D18" w:rsidRDefault="00544F8D" w:rsidP="00544F8D">
      <w:pPr>
        <w:spacing w:line="360" w:lineRule="auto"/>
        <w:rPr>
          <w:b/>
          <w:szCs w:val="28"/>
          <w:lang w:val="sv-SE"/>
        </w:rPr>
      </w:pPr>
      <w:r w:rsidRPr="00330D18">
        <w:rPr>
          <w:b/>
          <w:szCs w:val="28"/>
          <w:lang w:val="sv-SE"/>
        </w:rPr>
        <w:t>IV. KẾ HOẠCH ĐÁNH GI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2858"/>
        <w:gridCol w:w="2078"/>
        <w:gridCol w:w="1089"/>
      </w:tblGrid>
      <w:tr w:rsidR="00544F8D" w:rsidRPr="00330D18" w:rsidTr="002768E5">
        <w:tc>
          <w:tcPr>
            <w:tcW w:w="3325" w:type="dxa"/>
            <w:vAlign w:val="center"/>
          </w:tcPr>
          <w:p w:rsidR="00544F8D" w:rsidRPr="00330D18" w:rsidRDefault="00544F8D" w:rsidP="002768E5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Hình thức đánh giá</w:t>
            </w:r>
          </w:p>
        </w:tc>
        <w:tc>
          <w:tcPr>
            <w:tcW w:w="2858" w:type="dxa"/>
            <w:vAlign w:val="center"/>
          </w:tcPr>
          <w:p w:rsidR="00544F8D" w:rsidRPr="00330D18" w:rsidRDefault="00544F8D" w:rsidP="002768E5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Phương pháp</w:t>
            </w:r>
          </w:p>
          <w:p w:rsidR="00544F8D" w:rsidRPr="00330D18" w:rsidRDefault="00544F8D" w:rsidP="002768E5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đánh giá</w:t>
            </w:r>
          </w:p>
        </w:tc>
        <w:tc>
          <w:tcPr>
            <w:tcW w:w="2078" w:type="dxa"/>
            <w:vAlign w:val="center"/>
          </w:tcPr>
          <w:p w:rsidR="00544F8D" w:rsidRPr="00330D18" w:rsidRDefault="00544F8D" w:rsidP="002768E5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Công cụ đánh giá</w:t>
            </w:r>
          </w:p>
        </w:tc>
        <w:tc>
          <w:tcPr>
            <w:tcW w:w="1089" w:type="dxa"/>
            <w:vAlign w:val="center"/>
          </w:tcPr>
          <w:p w:rsidR="00544F8D" w:rsidRPr="00330D18" w:rsidRDefault="00544F8D" w:rsidP="002768E5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Ghi Chú</w:t>
            </w:r>
          </w:p>
        </w:tc>
      </w:tr>
      <w:tr w:rsidR="00544F8D" w:rsidRPr="00330D18" w:rsidTr="002768E5">
        <w:tc>
          <w:tcPr>
            <w:tcW w:w="3325" w:type="dxa"/>
          </w:tcPr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- Đánh giá thường xuyên: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+ Sự tích cực chủ động của HS trong quá trình tham gia các hoạt động học tập.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+ Sự hứng thú, tự tin, trách nhiệm của HS khi tham gia các hoạt động học tập cá nhân.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+ Thực hiện các nhiệm vụ hợp tác nhóm ( rèn luyện theo nhóm, hoạt động tập thể)</w:t>
            </w:r>
          </w:p>
        </w:tc>
        <w:tc>
          <w:tcPr>
            <w:tcW w:w="2858" w:type="dxa"/>
          </w:tcPr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- Phương pháp quan sát: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+ GV quan sát qua quá trình học tập: chuẩn bị bài, tham gia vào bài học( ghi chép, phát biểu ý kiến, thuyết trình, tương tác với GV, với các bạn,..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+ GV quan sát hành động cũng như thái độ, cảm xúc của HS.</w:t>
            </w:r>
          </w:p>
        </w:tc>
        <w:tc>
          <w:tcPr>
            <w:tcW w:w="2078" w:type="dxa"/>
          </w:tcPr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- Báo cáo thực hiện công việc.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- Hệ thống câu hỏi và bài tập</w:t>
            </w:r>
          </w:p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330D18">
              <w:rPr>
                <w:rFonts w:ascii="Times New Roman" w:hAnsi="Times New Roman"/>
                <w:sz w:val="28"/>
                <w:szCs w:val="28"/>
                <w:lang w:val="sv-SE"/>
              </w:rPr>
              <w:t>- Trao đổi, thảo luận.</w:t>
            </w:r>
          </w:p>
        </w:tc>
        <w:tc>
          <w:tcPr>
            <w:tcW w:w="1089" w:type="dxa"/>
          </w:tcPr>
          <w:p w:rsidR="00544F8D" w:rsidRPr="00330D18" w:rsidRDefault="00544F8D" w:rsidP="002768E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</w:tr>
    </w:tbl>
    <w:p w:rsidR="00544F8D" w:rsidRPr="00330D18" w:rsidRDefault="00544F8D" w:rsidP="00544F8D">
      <w:pPr>
        <w:spacing w:line="360" w:lineRule="auto"/>
        <w:rPr>
          <w:i/>
          <w:szCs w:val="28"/>
          <w:lang w:val="sv-SE"/>
        </w:rPr>
      </w:pPr>
      <w:r w:rsidRPr="00330D18">
        <w:rPr>
          <w:b/>
          <w:szCs w:val="28"/>
          <w:lang w:val="sv-SE"/>
        </w:rPr>
        <w:t xml:space="preserve">V.  HỒ SƠ DẠY HỌC </w:t>
      </w:r>
      <w:r w:rsidRPr="00330D18">
        <w:rPr>
          <w:i/>
          <w:szCs w:val="28"/>
          <w:lang w:val="sv-SE"/>
        </w:rPr>
        <w:t>(Đính kèm các phiếu học tập/bảng kiểm....)</w:t>
      </w:r>
    </w:p>
    <w:p w:rsidR="00544F8D" w:rsidRPr="00330D18" w:rsidRDefault="00544F8D" w:rsidP="00544F8D">
      <w:pPr>
        <w:spacing w:before="120" w:after="120" w:line="360" w:lineRule="auto"/>
        <w:rPr>
          <w:szCs w:val="28"/>
          <w:lang w:val="sv-SE"/>
        </w:rPr>
      </w:pPr>
      <w:r w:rsidRPr="00330D18">
        <w:rPr>
          <w:szCs w:val="28"/>
          <w:lang w:val="sv-SE"/>
        </w:rPr>
        <w:lastRenderedPageBreak/>
        <w:t>……………………………………………………</w:t>
      </w:r>
    </w:p>
    <w:p w:rsidR="00544F8D" w:rsidRPr="00330D18" w:rsidRDefault="00544F8D" w:rsidP="00544F8D">
      <w:pPr>
        <w:spacing w:before="120" w:after="120" w:line="360" w:lineRule="auto"/>
        <w:rPr>
          <w:b/>
          <w:szCs w:val="28"/>
          <w:lang w:val="sv-SE"/>
        </w:rPr>
      </w:pPr>
      <w:r w:rsidRPr="00330D18">
        <w:rPr>
          <w:b/>
          <w:szCs w:val="28"/>
          <w:lang w:val="sv-SE"/>
        </w:rPr>
        <w:t>* HƯỚNG DẪN VỀ NHÀ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pt-BR"/>
        </w:rPr>
      </w:pPr>
      <w:r w:rsidRPr="00330D18">
        <w:rPr>
          <w:color w:val="000000" w:themeColor="text1"/>
          <w:szCs w:val="28"/>
          <w:lang w:val="pt-BR"/>
        </w:rPr>
        <w:t>- Ôn lại nội dung kiến thức đã học.</w:t>
      </w:r>
    </w:p>
    <w:p w:rsidR="00A80F26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pt-BR"/>
        </w:rPr>
      </w:pPr>
      <w:r w:rsidRPr="00330D18">
        <w:rPr>
          <w:color w:val="000000" w:themeColor="text1"/>
          <w:szCs w:val="28"/>
          <w:lang w:val="pt-BR"/>
        </w:rPr>
        <w:t xml:space="preserve">- </w:t>
      </w:r>
      <w:r w:rsidR="00A80F26" w:rsidRPr="00330D18">
        <w:rPr>
          <w:color w:val="000000" w:themeColor="text1"/>
          <w:szCs w:val="28"/>
          <w:lang w:val="pt-BR"/>
        </w:rPr>
        <w:t>Làm bài 1.44; 1.45 trang 25</w:t>
      </w:r>
    </w:p>
    <w:p w:rsidR="00544F8D" w:rsidRPr="00330D18" w:rsidRDefault="00544F8D" w:rsidP="00544F8D">
      <w:pPr>
        <w:spacing w:before="120" w:after="120" w:line="360" w:lineRule="auto"/>
        <w:rPr>
          <w:color w:val="000000" w:themeColor="text1"/>
          <w:szCs w:val="28"/>
          <w:lang w:val="pt-BR"/>
        </w:rPr>
      </w:pPr>
      <w:r w:rsidRPr="00330D18">
        <w:rPr>
          <w:color w:val="000000" w:themeColor="text1"/>
          <w:szCs w:val="28"/>
          <w:lang w:val="pt-BR"/>
        </w:rPr>
        <w:t xml:space="preserve">- Chuẩn bị bài mới “ </w:t>
      </w:r>
      <w:r w:rsidRPr="00330D18">
        <w:rPr>
          <w:b/>
          <w:color w:val="000000" w:themeColor="text1"/>
          <w:szCs w:val="28"/>
          <w:lang w:val="pt-BR"/>
        </w:rPr>
        <w:t>Thứ tự thực hiện các phép tính</w:t>
      </w:r>
      <w:r w:rsidRPr="00330D18">
        <w:rPr>
          <w:color w:val="000000" w:themeColor="text1"/>
          <w:szCs w:val="28"/>
          <w:lang w:val="pt-BR"/>
        </w:rPr>
        <w:t>”.</w:t>
      </w:r>
    </w:p>
    <w:p w:rsidR="00B617B1" w:rsidRPr="00330D18" w:rsidRDefault="00B617B1">
      <w:pPr>
        <w:rPr>
          <w:szCs w:val="28"/>
        </w:rPr>
      </w:pPr>
    </w:p>
    <w:sectPr w:rsidR="00B617B1" w:rsidRPr="00330D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A4114E"/>
    <w:multiLevelType w:val="hybridMultilevel"/>
    <w:tmpl w:val="43D00E48"/>
    <w:lvl w:ilvl="0" w:tplc="26304E3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D58693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C16AA5B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C1A8C5A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9905B5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54C2DE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CEAB15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DF49D9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17EDBD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>
    <w:nsid w:val="3F362B12"/>
    <w:multiLevelType w:val="hybridMultilevel"/>
    <w:tmpl w:val="300C9D10"/>
    <w:lvl w:ilvl="0" w:tplc="F66C27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6BCBD6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7D4940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D882B7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F24A0D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2DAB27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4426B0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7AFA2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3E8236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6D1B6B89"/>
    <w:multiLevelType w:val="hybridMultilevel"/>
    <w:tmpl w:val="4D1816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07622AC"/>
    <w:multiLevelType w:val="hybridMultilevel"/>
    <w:tmpl w:val="98766DBC"/>
    <w:lvl w:ilvl="0" w:tplc="3FD4F9A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4FA438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4827FF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883734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A0E93D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B5A491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02CF7F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601C1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CB2FFE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4F8D"/>
    <w:rsid w:val="00180CA3"/>
    <w:rsid w:val="00330D18"/>
    <w:rsid w:val="00452F82"/>
    <w:rsid w:val="004D7D25"/>
    <w:rsid w:val="004E1AE0"/>
    <w:rsid w:val="00544F8D"/>
    <w:rsid w:val="005768A5"/>
    <w:rsid w:val="005B76F4"/>
    <w:rsid w:val="00A80F26"/>
    <w:rsid w:val="00AD7F31"/>
    <w:rsid w:val="00B57F52"/>
    <w:rsid w:val="00B617B1"/>
    <w:rsid w:val="00BA472B"/>
    <w:rsid w:val="00DD2633"/>
    <w:rsid w:val="00FE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4B8B6EF-2A58-407A-90AE-5C6CC52C2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4F8D"/>
    <w:pPr>
      <w:jc w:val="both"/>
    </w:pPr>
    <w:rPr>
      <w:rFonts w:eastAsia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44F8D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44F8D"/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er">
    <w:name w:val="header"/>
    <w:basedOn w:val="Normal"/>
    <w:link w:val="HeaderChar"/>
    <w:uiPriority w:val="99"/>
    <w:rsid w:val="00544F8D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44F8D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59"/>
    <w:qFormat/>
    <w:rsid w:val="00544F8D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44F8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4F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4F8D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5768A5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D7F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58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74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30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7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637312">
          <w:marLeft w:val="0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08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305346">
          <w:marLeft w:val="0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73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42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840422">
          <w:marLeft w:val="0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15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6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5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2</Pages>
  <Words>1553</Words>
  <Characters>885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10</cp:lastModifiedBy>
  <cp:revision>3</cp:revision>
  <dcterms:created xsi:type="dcterms:W3CDTF">2021-07-29T15:38:00Z</dcterms:created>
  <dcterms:modified xsi:type="dcterms:W3CDTF">2022-09-19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